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738" r:id="rId1"/>
    <p:sldMasterId id="2147483754" r:id="rId2"/>
  </p:sldMasterIdLst>
  <p:notesMasterIdLst>
    <p:notesMasterId r:id="rId37"/>
  </p:notesMasterIdLst>
  <p:sldIdLst>
    <p:sldId id="639" r:id="rId3"/>
    <p:sldId id="642" r:id="rId4"/>
    <p:sldId id="353" r:id="rId5"/>
    <p:sldId id="665" r:id="rId6"/>
    <p:sldId id="666" r:id="rId7"/>
    <p:sldId id="667" r:id="rId8"/>
    <p:sldId id="668" r:id="rId9"/>
    <p:sldId id="669" r:id="rId10"/>
    <p:sldId id="643" r:id="rId11"/>
    <p:sldId id="644" r:id="rId12"/>
    <p:sldId id="645" r:id="rId13"/>
    <p:sldId id="646" r:id="rId14"/>
    <p:sldId id="647" r:id="rId15"/>
    <p:sldId id="648" r:id="rId16"/>
    <p:sldId id="649" r:id="rId17"/>
    <p:sldId id="650" r:id="rId18"/>
    <p:sldId id="651" r:id="rId19"/>
    <p:sldId id="652" r:id="rId20"/>
    <p:sldId id="653" r:id="rId21"/>
    <p:sldId id="654" r:id="rId22"/>
    <p:sldId id="655" r:id="rId23"/>
    <p:sldId id="656" r:id="rId24"/>
    <p:sldId id="657" r:id="rId25"/>
    <p:sldId id="659" r:id="rId26"/>
    <p:sldId id="394" r:id="rId27"/>
    <p:sldId id="640" r:id="rId28"/>
    <p:sldId id="397" r:id="rId29"/>
    <p:sldId id="398" r:id="rId30"/>
    <p:sldId id="660" r:id="rId31"/>
    <p:sldId id="661" r:id="rId32"/>
    <p:sldId id="399" r:id="rId33"/>
    <p:sldId id="662" r:id="rId34"/>
    <p:sldId id="400" r:id="rId35"/>
    <p:sldId id="663" r:id="rId36"/>
  </p:sldIdLst>
  <p:sldSz cx="24384000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E2EC"/>
    <a:srgbClr val="DDDDDD"/>
    <a:srgbClr val="242452"/>
    <a:srgbClr val="3333FF"/>
    <a:srgbClr val="E7F7FF"/>
    <a:srgbClr val="D6F7FE"/>
    <a:srgbClr val="EEF7E9"/>
    <a:srgbClr val="0000FF"/>
    <a:srgbClr val="135F8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230" autoAdjust="0"/>
    <p:restoredTop sz="94139" autoAdjust="0"/>
  </p:normalViewPr>
  <p:slideViewPr>
    <p:cSldViewPr>
      <p:cViewPr varScale="1">
        <p:scale>
          <a:sx n="35" d="100"/>
          <a:sy n="35" d="100"/>
        </p:scale>
        <p:origin x="402" y="5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001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444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674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5/1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814" r:id="rId12"/>
    <p:sldLayoutId id="2147483813" r:id="rId13"/>
    <p:sldLayoutId id="2147483812" r:id="rId14"/>
    <p:sldLayoutId id="2147483811" r:id="rId15"/>
    <p:sldLayoutId id="2147483810" r:id="rId16"/>
    <p:sldLayoutId id="2147483809" r:id="rId17"/>
    <p:sldLayoutId id="2147483808" r:id="rId18"/>
    <p:sldLayoutId id="2147483807" r:id="rId19"/>
    <p:sldLayoutId id="2147483806" r:id="rId20"/>
    <p:sldLayoutId id="2147483805" r:id="rId21"/>
    <p:sldLayoutId id="2147483804" r:id="rId22"/>
    <p:sldLayoutId id="2147483803" r:id="rId23"/>
    <p:sldLayoutId id="2147483802" r:id="rId24"/>
    <p:sldLayoutId id="2147483801" r:id="rId25"/>
    <p:sldLayoutId id="2147483800" r:id="rId26"/>
    <p:sldLayoutId id="2147483799" r:id="rId27"/>
    <p:sldLayoutId id="2147483798" r:id="rId28"/>
    <p:sldLayoutId id="2147483797" r:id="rId29"/>
    <p:sldLayoutId id="2147483796" r:id="rId30"/>
    <p:sldLayoutId id="2147483795" r:id="rId31"/>
    <p:sldLayoutId id="2147483794" r:id="rId32"/>
    <p:sldLayoutId id="2147483793" r:id="rId33"/>
    <p:sldLayoutId id="2147483792" r:id="rId34"/>
    <p:sldLayoutId id="2147483791" r:id="rId35"/>
    <p:sldLayoutId id="2147483790" r:id="rId36"/>
    <p:sldLayoutId id="2147483789" r:id="rId37"/>
    <p:sldLayoutId id="2147483788" r:id="rId38"/>
    <p:sldLayoutId id="2147483787" r:id="rId39"/>
    <p:sldLayoutId id="2147483786" r:id="rId40"/>
    <p:sldLayoutId id="2147483785" r:id="rId41"/>
    <p:sldLayoutId id="2147483784" r:id="rId42"/>
    <p:sldLayoutId id="2147483783" r:id="rId43"/>
    <p:sldLayoutId id="2147483782" r:id="rId44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0.png"/><Relationship Id="rId7" Type="http://schemas.openxmlformats.org/officeDocument/2006/relationships/image" Target="../media/image170.png"/><Relationship Id="rId2" Type="http://schemas.openxmlformats.org/officeDocument/2006/relationships/image" Target="../media/image1210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50.png"/><Relationship Id="rId4" Type="http://schemas.openxmlformats.org/officeDocument/2006/relationships/image" Target="../media/image1410.png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image" Target="../media/image5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30.png"/><Relationship Id="rId4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250.png"/><Relationship Id="rId7" Type="http://schemas.openxmlformats.org/officeDocument/2006/relationships/image" Target="../media/image290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80.png"/><Relationship Id="rId5" Type="http://schemas.openxmlformats.org/officeDocument/2006/relationships/image" Target="../media/image59.png"/><Relationship Id="rId4" Type="http://schemas.openxmlformats.org/officeDocument/2006/relationships/image" Target="../media/image260.png"/><Relationship Id="rId9" Type="http://schemas.openxmlformats.org/officeDocument/2006/relationships/image" Target="../media/image3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6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3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7" Type="http://schemas.openxmlformats.org/officeDocument/2006/relationships/image" Target="../media/image400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90.png"/><Relationship Id="rId5" Type="http://schemas.openxmlformats.org/officeDocument/2006/relationships/image" Target="../media/image410.png"/><Relationship Id="rId10" Type="http://schemas.openxmlformats.org/officeDocument/2006/relationships/image" Target="../media/image440.png"/><Relationship Id="rId9" Type="http://schemas.openxmlformats.org/officeDocument/2006/relationships/image" Target="../media/image4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3" Type="http://schemas.openxmlformats.org/officeDocument/2006/relationships/image" Target="../media/image460.png"/><Relationship Id="rId7" Type="http://schemas.openxmlformats.org/officeDocument/2006/relationships/image" Target="../media/image500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90.png"/><Relationship Id="rId5" Type="http://schemas.openxmlformats.org/officeDocument/2006/relationships/image" Target="../media/image480.png"/><Relationship Id="rId4" Type="http://schemas.openxmlformats.org/officeDocument/2006/relationships/image" Target="../media/image470.png"/><Relationship Id="rId9" Type="http://schemas.openxmlformats.org/officeDocument/2006/relationships/image" Target="../media/image5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60.png"/><Relationship Id="rId4" Type="http://schemas.openxmlformats.org/officeDocument/2006/relationships/image" Target="../media/image5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0.png"/><Relationship Id="rId7" Type="http://schemas.openxmlformats.org/officeDocument/2006/relationships/image" Target="../media/image62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10.png"/><Relationship Id="rId5" Type="http://schemas.openxmlformats.org/officeDocument/2006/relationships/image" Target="../media/image600.png"/><Relationship Id="rId4" Type="http://schemas.openxmlformats.org/officeDocument/2006/relationships/image" Target="../media/image590.png"/><Relationship Id="rId9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7" Type="http://schemas.openxmlformats.org/officeDocument/2006/relationships/image" Target="../media/image76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5.png"/><Relationship Id="rId5" Type="http://schemas.openxmlformats.org/officeDocument/2006/relationships/image" Target="../media/image73.png"/><Relationship Id="rId4" Type="http://schemas.openxmlformats.org/officeDocument/2006/relationships/image" Target="../media/image7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10.png"/><Relationship Id="rId5" Type="http://schemas.openxmlformats.org/officeDocument/2006/relationships/image" Target="../media/image1010.png"/><Relationship Id="rId4" Type="http://schemas.openxmlformats.org/officeDocument/2006/relationships/image" Target="../media/image9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787936" y="1774177"/>
            <a:ext cx="22808128" cy="11316848"/>
            <a:chOff x="1447799" y="1793819"/>
            <a:chExt cx="22808128" cy="11316848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9"/>
              <a:ext cx="22808128" cy="11316848"/>
              <a:chOff x="1447799" y="1793819"/>
              <a:chExt cx="22808128" cy="11316848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9473015"/>
                <a:chOff x="-3538955" y="3448230"/>
                <a:chExt cx="22680054" cy="9473015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9473015"/>
                  <a:chOff x="-3538955" y="3448230"/>
                  <a:chExt cx="22680054" cy="9473015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9328532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7620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9" y="5783936"/>
                <a:ext cx="1392454" cy="905660"/>
                <a:chOff x="7459669" y="8063144"/>
                <a:chExt cx="1381118" cy="905764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8052877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469187" y="8161191"/>
                  <a:ext cx="1371600" cy="807717"/>
                  <a:chOff x="7469187" y="8161191"/>
                  <a:chExt cx="1371600" cy="807717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789227" y="784115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58807" y="8260940"/>
                    <a:ext cx="50751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1</a:t>
                    </a:r>
                  </a:p>
                </p:txBody>
              </p:sp>
            </p:grpSp>
          </p:grpSp>
          <p:grpSp>
            <p:nvGrpSpPr>
              <p:cNvPr id="76" name="Group 32"/>
              <p:cNvGrpSpPr/>
              <p:nvPr/>
            </p:nvGrpSpPr>
            <p:grpSpPr>
              <a:xfrm>
                <a:off x="1447805" y="7603996"/>
                <a:ext cx="1392456" cy="883826"/>
                <a:chOff x="7459669" y="6333639"/>
                <a:chExt cx="1381119" cy="883929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36" y="6323372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69188" y="6486047"/>
                  <a:ext cx="1371600" cy="731521"/>
                  <a:chOff x="7469188" y="6486047"/>
                  <a:chExt cx="1371600" cy="731521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89227" y="6166008"/>
                    <a:ext cx="731521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958806" y="6486049"/>
                    <a:ext cx="507513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2</a:t>
                    </a: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grpSp>
            <p:nvGrpSpPr>
              <p:cNvPr id="49" name="Group 32"/>
              <p:cNvGrpSpPr/>
              <p:nvPr/>
            </p:nvGrpSpPr>
            <p:grpSpPr>
              <a:xfrm>
                <a:off x="1447803" y="9356599"/>
                <a:ext cx="1392455" cy="914400"/>
                <a:chOff x="7459669" y="6918135"/>
                <a:chExt cx="1785466" cy="914506"/>
              </a:xfrm>
            </p:grpSpPr>
            <p:sp>
              <p:nvSpPr>
                <p:cNvPr id="50" name="Isosceles Triangle 44"/>
                <p:cNvSpPr/>
                <p:nvPr/>
              </p:nvSpPr>
              <p:spPr>
                <a:xfrm rot="16200000">
                  <a:off x="7469936" y="6907868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1" name="Group 41"/>
                <p:cNvGrpSpPr/>
                <p:nvPr/>
              </p:nvGrpSpPr>
              <p:grpSpPr>
                <a:xfrm>
                  <a:off x="7469189" y="7044083"/>
                  <a:ext cx="1775946" cy="788558"/>
                  <a:chOff x="7469189" y="7044083"/>
                  <a:chExt cx="1775946" cy="788558"/>
                </a:xfrm>
              </p:grpSpPr>
              <p:sp>
                <p:nvSpPr>
                  <p:cNvPr id="52" name="Round Same Side Corner Rectangle 51"/>
                  <p:cNvSpPr/>
                  <p:nvPr/>
                </p:nvSpPr>
                <p:spPr>
                  <a:xfrm rot="5400000">
                    <a:off x="7962883" y="6550389"/>
                    <a:ext cx="788557" cy="1775946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8104940" y="7124673"/>
                    <a:ext cx="656097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3</a:t>
                    </a:r>
                  </a:p>
                </p:txBody>
              </p: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5" name="Rectangle 4"/>
          <p:cNvSpPr/>
          <p:nvPr/>
        </p:nvSpPr>
        <p:spPr>
          <a:xfrm>
            <a:off x="11112040" y="3097248"/>
            <a:ext cx="8100805" cy="22314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8000" b="1" dirty="0">
                <a:solidFill>
                  <a:srgbClr val="FCFFEF"/>
                </a:solidFill>
                <a:latin typeface="Times New Roman" pitchFamily="18" charset="0"/>
                <a:ea typeface="Cascadia Mono"/>
                <a:cs typeface="Times New Roman" pitchFamily="18" charset="0"/>
              </a:rPr>
              <a:t>HÀM SỐ BẬC 2</a:t>
            </a:r>
          </a:p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(3 </a:t>
            </a:r>
            <a:r>
              <a:rPr lang="en-US" sz="4800" b="1" dirty="0" err="1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tiết</a:t>
            </a:r>
            <a:r>
              <a:rPr lang="en-US" sz="4800" b="1" dirty="0">
                <a:solidFill>
                  <a:srgbClr val="FCFFEF"/>
                </a:solidFill>
                <a:effectLst/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en-US" sz="4800" dirty="0">
              <a:effectLst/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23633" y="5924496"/>
            <a:ext cx="8465779" cy="15081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CẦN GHI NHỚ</a:t>
            </a:r>
            <a:r>
              <a:rPr lang="en-US" b="1" dirty="0"/>
              <a:t>:</a:t>
            </a:r>
            <a:endParaRPr lang="vi-VN" dirty="0"/>
          </a:p>
          <a:p>
            <a:r>
              <a:rPr lang="en-US" sz="46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600" dirty="0">
              <a:solidFill>
                <a:srgbClr val="24245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86951" y="7726224"/>
            <a:ext cx="517802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Ự LUẬN</a:t>
            </a:r>
            <a:endParaRPr lang="en-US" sz="440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86951" y="9516274"/>
            <a:ext cx="675697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  <a:r>
              <a:rPr lang="en-US" sz="44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ẮC NGHIỆM</a:t>
            </a:r>
            <a:endParaRPr lang="en-US" sz="440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1AA6FE9-FA60-46B9-A625-28AA70765BC2}"/>
              </a:ext>
            </a:extLst>
          </p:cNvPr>
          <p:cNvGrpSpPr/>
          <p:nvPr/>
        </p:nvGrpSpPr>
        <p:grpSpPr>
          <a:xfrm>
            <a:off x="7948312" y="3733801"/>
            <a:ext cx="11107081" cy="1641243"/>
            <a:chOff x="414376" y="303177"/>
            <a:chExt cx="5338418" cy="612407"/>
          </a:xfrm>
        </p:grpSpPr>
        <p:sp>
          <p:nvSpPr>
            <p:cNvPr id="48" name="TextBox 321">
              <a:extLst>
                <a:ext uri="{FF2B5EF4-FFF2-40B4-BE49-F238E27FC236}">
                  <a16:creationId xmlns:a16="http://schemas.microsoft.com/office/drawing/2014/main" id="{512997EB-E549-4C0C-8052-90D6F40A2DC6}"/>
                </a:ext>
              </a:extLst>
            </p:cNvPr>
            <p:cNvSpPr txBox="1"/>
            <p:nvPr/>
          </p:nvSpPr>
          <p:spPr>
            <a:xfrm>
              <a:off x="1513453" y="319688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800"/>
                </a:spcAft>
              </a:pPr>
              <a:r>
                <a:rPr lang="en-US" sz="4400" b="1" kern="12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CHƯƠNG VIII (1 </a:t>
              </a:r>
              <a:r>
                <a:rPr lang="en-US" sz="4400" b="1" kern="1200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ết</a:t>
              </a:r>
              <a:r>
                <a:rPr lang="en-US" sz="4400" b="1" kern="12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endParaRPr lang="vi-VN" sz="4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TextBox 321">
              <a:extLst>
                <a:ext uri="{FF2B5EF4-FFF2-40B4-BE49-F238E27FC236}">
                  <a16:creationId xmlns:a16="http://schemas.microsoft.com/office/drawing/2014/main" id="{322108FD-81DF-47A6-86B1-B8F7BBFC5415}"/>
                </a:ext>
              </a:extLst>
            </p:cNvPr>
            <p:cNvSpPr txBox="1"/>
            <p:nvPr/>
          </p:nvSpPr>
          <p:spPr>
            <a:xfrm>
              <a:off x="414376" y="303177"/>
              <a:ext cx="1170360" cy="55541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800"/>
                </a:spcAft>
              </a:pPr>
              <a:r>
                <a: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IẾT 92</a:t>
              </a:r>
              <a:endParaRPr lang="vi-VN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98528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BC1340A8-5ECF-4441-9985-42AB4D028577}"/>
              </a:ext>
            </a:extLst>
          </p:cNvPr>
          <p:cNvSpPr txBox="1"/>
          <p:nvPr/>
        </p:nvSpPr>
        <p:spPr>
          <a:xfrm>
            <a:off x="8382000" y="5315006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C7B165-4604-4413-8B96-2AF038915A4E}"/>
                  </a:ext>
                </a:extLst>
              </p:cNvPr>
              <p:cNvSpPr txBox="1"/>
              <p:nvPr/>
            </p:nvSpPr>
            <p:spPr>
              <a:xfrm>
                <a:off x="542365" y="6423004"/>
                <a:ext cx="23164800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DC7B165-4604-4413-8B96-2AF03891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365" y="6423004"/>
                <a:ext cx="23164800" cy="1483868"/>
              </a:xfrm>
              <a:prstGeom prst="rect">
                <a:avLst/>
              </a:prstGeom>
              <a:blipFill>
                <a:blip r:embed="rId2"/>
                <a:stretch>
                  <a:fillRect l="-1079" t="-9877" r="-1053" b="-185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879B3F1-35C9-4B50-8AD1-C0B119D81DB0}"/>
                  </a:ext>
                </a:extLst>
              </p:cNvPr>
              <p:cNvSpPr txBox="1"/>
              <p:nvPr/>
            </p:nvSpPr>
            <p:spPr>
              <a:xfrm>
                <a:off x="542364" y="8348005"/>
                <a:ext cx="22927235" cy="815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879B3F1-35C9-4B50-8AD1-C0B119D81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364" y="8348005"/>
                <a:ext cx="22927235" cy="815223"/>
              </a:xfrm>
              <a:prstGeom prst="rect">
                <a:avLst/>
              </a:prstGeom>
              <a:blipFill>
                <a:blip r:embed="rId3"/>
                <a:stretch>
                  <a:fillRect l="-1090" t="-11940" b="-320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17FFA6-E4F2-4D5F-B770-600F03DF3DBA}"/>
                  </a:ext>
                </a:extLst>
              </p:cNvPr>
              <p:cNvSpPr txBox="1"/>
              <p:nvPr/>
            </p:nvSpPr>
            <p:spPr>
              <a:xfrm>
                <a:off x="542365" y="9514741"/>
                <a:ext cx="23164800" cy="7735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17FFA6-E4F2-4D5F-B770-600F03DF3D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365" y="9514741"/>
                <a:ext cx="23164800" cy="773545"/>
              </a:xfrm>
              <a:prstGeom prst="rect">
                <a:avLst/>
              </a:prstGeom>
              <a:blipFill>
                <a:blip r:embed="rId4"/>
                <a:stretch>
                  <a:fillRect l="-1079" t="-17323" b="-35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17545C4-0A63-4292-AF61-6907E1948899}"/>
                  </a:ext>
                </a:extLst>
              </p:cNvPr>
              <p:cNvSpPr txBox="1"/>
              <p:nvPr/>
            </p:nvSpPr>
            <p:spPr>
              <a:xfrm>
                <a:off x="551330" y="10435723"/>
                <a:ext cx="2316480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⋮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⋮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17545C4-0A63-4292-AF61-6907E19488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30" y="10435723"/>
                <a:ext cx="23164800" cy="759375"/>
              </a:xfrm>
              <a:prstGeom prst="rect">
                <a:avLst/>
              </a:prstGeom>
              <a:blipFill>
                <a:blip r:embed="rId5"/>
                <a:stretch>
                  <a:fillRect l="-1053" t="-19355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DED872BE-8A39-475C-BFD2-1478008F1F30}"/>
              </a:ext>
            </a:extLst>
          </p:cNvPr>
          <p:cNvGrpSpPr/>
          <p:nvPr/>
        </p:nvGrpSpPr>
        <p:grpSpPr>
          <a:xfrm>
            <a:off x="0" y="1608728"/>
            <a:ext cx="24384000" cy="3496053"/>
            <a:chOff x="269558" y="2714616"/>
            <a:chExt cx="34658636" cy="17588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ounded Rectangle 19">
                  <a:extLst>
                    <a:ext uri="{FF2B5EF4-FFF2-40B4-BE49-F238E27FC236}">
                      <a16:creationId xmlns:a16="http://schemas.microsoft.com/office/drawing/2014/main" id="{D2D6A52E-8380-43E8-B47E-09A417FBDE3C}"/>
                    </a:ext>
                  </a:extLst>
                </p:cNvPr>
                <p:cNvSpPr/>
                <p:nvPr/>
              </p:nvSpPr>
              <p:spPr>
                <a:xfrm>
                  <a:off x="457198" y="3048000"/>
                  <a:ext cx="34470996" cy="1425475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𝟏;𝟐;𝟑;𝟒;𝟓;𝟔.</a:t>
                  </a:r>
                </a:p>
                <a:p>
                  <a:pPr indent="-630555">
                    <a:lnSpc>
                      <a:spcPct val="107000"/>
                    </a:lnSpc>
                    <a:spcAft>
                      <a:spcPts val="800"/>
                    </a:spcAft>
                    <a:tabLst>
                      <a:tab pos="1790700" algn="l"/>
                    </a:tabLst>
                  </a:pP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ể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ập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a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  <a:endParaRPr lang="vi-VN" sz="48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indent="-630555">
                    <a:lnSpc>
                      <a:spcPct val="107000"/>
                    </a:lnSpc>
                    <a:spcAft>
                      <a:spcPts val="800"/>
                    </a:spcAft>
                    <a:tabLst>
                      <a:tab pos="1790700" algn="l"/>
                    </a:tabLst>
                  </a:pP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ể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ập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a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hia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ết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  <a:endParaRPr lang="vi-VN" sz="48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ounded Rectangle 19">
                  <a:extLst>
                    <a:ext uri="{FF2B5EF4-FFF2-40B4-BE49-F238E27FC236}">
                      <a16:creationId xmlns:a16="http://schemas.microsoft.com/office/drawing/2014/main" id="{D2D6A52E-8380-43E8-B47E-09A417FBDE3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198" y="3048000"/>
                  <a:ext cx="34470996" cy="1425475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7"/>
                  <a:stretch>
                    <a:fillRect l="-980" t="-1073" b="-6438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A7C27A86-9453-4797-B806-596237176940}"/>
                </a:ext>
              </a:extLst>
            </p:cNvPr>
            <p:cNvGrpSpPr/>
            <p:nvPr/>
          </p:nvGrpSpPr>
          <p:grpSpPr>
            <a:xfrm>
              <a:off x="269558" y="2714616"/>
              <a:ext cx="4619502" cy="333088"/>
              <a:chOff x="11077" y="-33694"/>
              <a:chExt cx="1489466" cy="92988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85E472C1-6B78-4F32-9765-454A0AA0EAF5}"/>
                  </a:ext>
                </a:extLst>
              </p:cNvPr>
              <p:cNvGrpSpPr/>
              <p:nvPr/>
            </p:nvGrpSpPr>
            <p:grpSpPr>
              <a:xfrm>
                <a:off x="11077" y="-33694"/>
                <a:ext cx="1486165" cy="92988"/>
                <a:chOff x="15584" y="-54792"/>
                <a:chExt cx="2091060" cy="115078"/>
              </a:xfrm>
            </p:grpSpPr>
            <p:sp>
              <p:nvSpPr>
                <p:cNvPr id="32" name="Arrow: Pentagon 31">
                  <a:extLst>
                    <a:ext uri="{FF2B5EF4-FFF2-40B4-BE49-F238E27FC236}">
                      <a16:creationId xmlns:a16="http://schemas.microsoft.com/office/drawing/2014/main" id="{46319611-E93C-4EE5-8EDB-A6EBB59D6087}"/>
                    </a:ext>
                  </a:extLst>
                </p:cNvPr>
                <p:cNvSpPr/>
                <p:nvPr/>
              </p:nvSpPr>
              <p:spPr>
                <a:xfrm>
                  <a:off x="135952" y="-36309"/>
                  <a:ext cx="1970692" cy="9659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Arrow: Chevron 32">
                  <a:extLst>
                    <a:ext uri="{FF2B5EF4-FFF2-40B4-BE49-F238E27FC236}">
                      <a16:creationId xmlns:a16="http://schemas.microsoft.com/office/drawing/2014/main" id="{56FE18ED-F018-4C63-BB43-667CDAFC4B76}"/>
                    </a:ext>
                  </a:extLst>
                </p:cNvPr>
                <p:cNvSpPr/>
                <p:nvPr/>
              </p:nvSpPr>
              <p:spPr>
                <a:xfrm>
                  <a:off x="15584" y="-5479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34" name="Arrow: Chevron 33">
                  <a:extLst>
                    <a:ext uri="{FF2B5EF4-FFF2-40B4-BE49-F238E27FC236}">
                      <a16:creationId xmlns:a16="http://schemas.microsoft.com/office/drawing/2014/main" id="{AD459BD4-F8C5-4DAD-B180-89643B53A94A}"/>
                    </a:ext>
                  </a:extLst>
                </p:cNvPr>
                <p:cNvSpPr/>
                <p:nvPr/>
              </p:nvSpPr>
              <p:spPr>
                <a:xfrm>
                  <a:off x="142521" y="-48771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31" name="TextBox 56">
                <a:extLst>
                  <a:ext uri="{FF2B5EF4-FFF2-40B4-BE49-F238E27FC236}">
                    <a16:creationId xmlns:a16="http://schemas.microsoft.com/office/drawing/2014/main" id="{1C5A2CBC-27F4-490E-BECB-2E03EC602D40}"/>
                  </a:ext>
                </a:extLst>
              </p:cNvPr>
              <p:cNvSpPr txBox="1"/>
              <p:nvPr/>
            </p:nvSpPr>
            <p:spPr>
              <a:xfrm>
                <a:off x="22439" y="-16434"/>
                <a:ext cx="1478104" cy="7303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.23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756084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28B9AC5-EF21-CF7B-2918-91437B4E7442}"/>
                  </a:ext>
                </a:extLst>
              </p:cNvPr>
              <p:cNvSpPr txBox="1"/>
              <p:nvPr/>
            </p:nvSpPr>
            <p:spPr>
              <a:xfrm>
                <a:off x="452966" y="1981200"/>
                <a:ext cx="22669501" cy="32328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(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;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4400" b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(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;(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44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án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endParaRPr lang="vi-VN" sz="44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28B9AC5-EF21-CF7B-2918-91437B4E74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966" y="1981200"/>
                <a:ext cx="22669501" cy="3232873"/>
              </a:xfrm>
              <a:prstGeom prst="rect">
                <a:avLst/>
              </a:prstGeom>
              <a:blipFill>
                <a:blip r:embed="rId5"/>
                <a:stretch>
                  <a:fillRect l="-10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565BCD2-DC1F-04D8-E351-377B04C3D89D}"/>
                  </a:ext>
                </a:extLst>
              </p:cNvPr>
              <p:cNvSpPr txBox="1"/>
              <p:nvPr/>
            </p:nvSpPr>
            <p:spPr>
              <a:xfrm>
                <a:off x="444500" y="4495423"/>
                <a:ext cx="2346960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vi-VN" sz="44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565BCD2-DC1F-04D8-E351-377B04C3D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00" y="4495423"/>
                <a:ext cx="23469600" cy="759375"/>
              </a:xfrm>
              <a:prstGeom prst="rect">
                <a:avLst/>
              </a:prstGeom>
              <a:blipFill>
                <a:blip r:embed="rId6"/>
                <a:stretch>
                  <a:fillRect l="-1065"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F23DB6F-3C56-0491-12EB-7A6D593FCEC6}"/>
                  </a:ext>
                </a:extLst>
              </p:cNvPr>
              <p:cNvSpPr txBox="1"/>
              <p:nvPr/>
            </p:nvSpPr>
            <p:spPr>
              <a:xfrm>
                <a:off x="486833" y="5730314"/>
                <a:ext cx="22635634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=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𝟖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F23DB6F-3C56-0491-12EB-7A6D593FC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833" y="5730314"/>
                <a:ext cx="22635634" cy="759375"/>
              </a:xfrm>
              <a:prstGeom prst="rect">
                <a:avLst/>
              </a:prstGeom>
              <a:blipFill>
                <a:blip r:embed="rId7"/>
                <a:stretch>
                  <a:fillRect l="-1104"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0212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33AF480-B037-4CB1-A981-1DC09FC53682}"/>
                  </a:ext>
                </a:extLst>
              </p:cNvPr>
              <p:cNvSpPr txBox="1"/>
              <p:nvPr/>
            </p:nvSpPr>
            <p:spPr>
              <a:xfrm>
                <a:off x="685800" y="6007734"/>
                <a:ext cx="21095872" cy="7814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NST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NST)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33AF480-B037-4CB1-A981-1DC09FC53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007734"/>
                <a:ext cx="21095872" cy="781496"/>
              </a:xfrm>
              <a:prstGeom prst="rect">
                <a:avLst/>
              </a:prstGeom>
              <a:blipFill>
                <a:blip r:embed="rId2"/>
                <a:stretch>
                  <a:fillRect l="-1185"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1360B4F-5C8B-453B-BCE3-87DAA63AECDB}"/>
                  </a:ext>
                </a:extLst>
              </p:cNvPr>
              <p:cNvSpPr txBox="1"/>
              <p:nvPr/>
            </p:nvSpPr>
            <p:spPr>
              <a:xfrm>
                <a:off x="703730" y="7150098"/>
                <a:ext cx="20632270" cy="771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NST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𝟐𝟒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𝐒𝐓</m:t>
                    </m:r>
                    <m:r>
                      <a:rPr lang="en-US" sz="4400" b="1" i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1360B4F-5C8B-453B-BCE3-87DAA63AE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30" y="7150098"/>
                <a:ext cx="20632270" cy="771943"/>
              </a:xfrm>
              <a:prstGeom prst="rect">
                <a:avLst/>
              </a:prstGeom>
              <a:blipFill>
                <a:blip r:embed="rId3"/>
                <a:stretch>
                  <a:fillRect l="-1182" t="-17323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F1F1350-B6D0-4E11-89B7-EC778C252672}"/>
                  </a:ext>
                </a:extLst>
              </p:cNvPr>
              <p:cNvSpPr txBox="1"/>
              <p:nvPr/>
            </p:nvSpPr>
            <p:spPr>
              <a:xfrm>
                <a:off x="703730" y="8282909"/>
                <a:ext cx="23375470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ST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ều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ST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256-224=32 (NST)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F1F1350-B6D0-4E11-89B7-EC778C2526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30" y="8282909"/>
                <a:ext cx="23375470" cy="1483868"/>
              </a:xfrm>
              <a:prstGeom prst="rect">
                <a:avLst/>
              </a:prstGeom>
              <a:blipFill>
                <a:blip r:embed="rId4"/>
                <a:stretch>
                  <a:fillRect l="-1043" t="-9877" r="-78" b="-1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0CD4EAC-8653-4C00-8E21-802F52F1E175}"/>
              </a:ext>
            </a:extLst>
          </p:cNvPr>
          <p:cNvSpPr txBox="1"/>
          <p:nvPr/>
        </p:nvSpPr>
        <p:spPr>
          <a:xfrm>
            <a:off x="8184564" y="5143956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C5D888D7-9B14-4D7C-B751-3D0AF3A1945E}"/>
              </a:ext>
            </a:extLst>
          </p:cNvPr>
          <p:cNvGrpSpPr/>
          <p:nvPr/>
        </p:nvGrpSpPr>
        <p:grpSpPr>
          <a:xfrm>
            <a:off x="-228600" y="1295400"/>
            <a:ext cx="24612600" cy="3809384"/>
            <a:chOff x="269558" y="2714615"/>
            <a:chExt cx="34658636" cy="17588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ounded Rectangle 19">
                  <a:extLst>
                    <a:ext uri="{FF2B5EF4-FFF2-40B4-BE49-F238E27FC236}">
                      <a16:creationId xmlns:a16="http://schemas.microsoft.com/office/drawing/2014/main" id="{27B6E8A6-49A9-435B-9FAF-26FB984211D2}"/>
                    </a:ext>
                  </a:extLst>
                </p:cNvPr>
                <p:cNvSpPr/>
                <p:nvPr/>
              </p:nvSpPr>
              <p:spPr>
                <a:xfrm>
                  <a:off x="457198" y="3048000"/>
                  <a:ext cx="34470996" cy="1425475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ế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o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ễm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ắc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ể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(NST)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uyê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â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ầ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iê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p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ế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o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𝟒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ễm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ắc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ể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(NST)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uyê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â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ầ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iên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p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ánh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ổ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NST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ế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o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ế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o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ạo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ra. </a:t>
                  </a:r>
                </a:p>
              </p:txBody>
            </p:sp>
          </mc:Choice>
          <mc:Fallback xmlns="">
            <p:sp>
              <p:nvSpPr>
                <p:cNvPr id="10" name="Rounded Rectangle 19">
                  <a:extLst>
                    <a:ext uri="{FF2B5EF4-FFF2-40B4-BE49-F238E27FC236}">
                      <a16:creationId xmlns:a16="http://schemas.microsoft.com/office/drawing/2014/main" id="{27B6E8A6-49A9-435B-9FAF-26FB984211D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198" y="3048000"/>
                  <a:ext cx="34470996" cy="1425475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5"/>
                  <a:stretch>
                    <a:fillRect l="-921" r="-946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7D5CEF4C-D3BF-456D-A3D1-597D84E92090}"/>
                </a:ext>
              </a:extLst>
            </p:cNvPr>
            <p:cNvGrpSpPr/>
            <p:nvPr/>
          </p:nvGrpSpPr>
          <p:grpSpPr>
            <a:xfrm>
              <a:off x="269558" y="2714616"/>
              <a:ext cx="4619502" cy="333088"/>
              <a:chOff x="11077" y="-33694"/>
              <a:chExt cx="1489466" cy="92988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9264BE76-4B35-40A5-A267-83A2306FEE9A}"/>
                  </a:ext>
                </a:extLst>
              </p:cNvPr>
              <p:cNvGrpSpPr/>
              <p:nvPr/>
            </p:nvGrpSpPr>
            <p:grpSpPr>
              <a:xfrm>
                <a:off x="11077" y="-33694"/>
                <a:ext cx="1486165" cy="92988"/>
                <a:chOff x="15584" y="-54792"/>
                <a:chExt cx="2091060" cy="115078"/>
              </a:xfrm>
            </p:grpSpPr>
            <p:sp>
              <p:nvSpPr>
                <p:cNvPr id="15" name="Arrow: Pentagon 14">
                  <a:extLst>
                    <a:ext uri="{FF2B5EF4-FFF2-40B4-BE49-F238E27FC236}">
                      <a16:creationId xmlns:a16="http://schemas.microsoft.com/office/drawing/2014/main" id="{24DF2D32-5C23-405A-878D-1A921B7723C7}"/>
                    </a:ext>
                  </a:extLst>
                </p:cNvPr>
                <p:cNvSpPr/>
                <p:nvPr/>
              </p:nvSpPr>
              <p:spPr>
                <a:xfrm>
                  <a:off x="135952" y="-36309"/>
                  <a:ext cx="1970692" cy="9659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Arrow: Chevron 16">
                  <a:extLst>
                    <a:ext uri="{FF2B5EF4-FFF2-40B4-BE49-F238E27FC236}">
                      <a16:creationId xmlns:a16="http://schemas.microsoft.com/office/drawing/2014/main" id="{935E1DA6-0F45-42F5-801D-15EE121EA8CA}"/>
                    </a:ext>
                  </a:extLst>
                </p:cNvPr>
                <p:cNvSpPr/>
                <p:nvPr/>
              </p:nvSpPr>
              <p:spPr>
                <a:xfrm>
                  <a:off x="15584" y="-5479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7">
                  <a:extLst>
                    <a:ext uri="{FF2B5EF4-FFF2-40B4-BE49-F238E27FC236}">
                      <a16:creationId xmlns:a16="http://schemas.microsoft.com/office/drawing/2014/main" id="{77A7C433-85C2-46A0-AF05-6D1ABF6B7AEC}"/>
                    </a:ext>
                  </a:extLst>
                </p:cNvPr>
                <p:cNvSpPr/>
                <p:nvPr/>
              </p:nvSpPr>
              <p:spPr>
                <a:xfrm>
                  <a:off x="142521" y="-48771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4" name="TextBox 56">
                <a:extLst>
                  <a:ext uri="{FF2B5EF4-FFF2-40B4-BE49-F238E27FC236}">
                    <a16:creationId xmlns:a16="http://schemas.microsoft.com/office/drawing/2014/main" id="{1BB58E6F-71C0-4919-B360-B21138942EB6}"/>
                  </a:ext>
                </a:extLst>
              </p:cNvPr>
              <p:cNvSpPr txBox="1"/>
              <p:nvPr/>
            </p:nvSpPr>
            <p:spPr>
              <a:xfrm>
                <a:off x="22439" y="-16434"/>
                <a:ext cx="1478104" cy="7303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.24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712898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1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951EC82-A3E2-4E6B-8D57-F0F063BA24CF}"/>
              </a:ext>
            </a:extLst>
          </p:cNvPr>
          <p:cNvSpPr txBox="1"/>
          <p:nvPr/>
        </p:nvSpPr>
        <p:spPr>
          <a:xfrm>
            <a:off x="8451850" y="5741546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54829CB-C835-41D9-AA81-C69C68489728}"/>
                  </a:ext>
                </a:extLst>
              </p:cNvPr>
              <p:cNvSpPr txBox="1"/>
              <p:nvPr/>
            </p:nvSpPr>
            <p:spPr>
              <a:xfrm>
                <a:off x="736600" y="6659716"/>
                <a:ext cx="17614900" cy="815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𝟖𝟖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54829CB-C835-41D9-AA81-C69C684897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6659716"/>
                <a:ext cx="17614900" cy="815223"/>
              </a:xfrm>
              <a:prstGeom prst="rect">
                <a:avLst/>
              </a:prstGeom>
              <a:blipFill>
                <a:blip r:embed="rId2"/>
                <a:stretch>
                  <a:fillRect l="-1419" t="-11940" b="-320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F07F836-5587-4642-985A-388C2576E092}"/>
                  </a:ext>
                </a:extLst>
              </p:cNvPr>
              <p:cNvSpPr txBox="1"/>
              <p:nvPr/>
            </p:nvSpPr>
            <p:spPr>
              <a:xfrm>
                <a:off x="736600" y="7573946"/>
                <a:ext cx="1635760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5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F07F836-5587-4642-985A-388C2576E0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7573946"/>
                <a:ext cx="16357600" cy="759375"/>
              </a:xfrm>
              <a:prstGeom prst="rect">
                <a:avLst/>
              </a:prstGeom>
              <a:blipFill>
                <a:blip r:embed="rId3"/>
                <a:stretch>
                  <a:fillRect l="-1528" t="-18400" b="-36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82A602-4E8D-409E-B14D-4D2231F96214}"/>
                  </a:ext>
                </a:extLst>
              </p:cNvPr>
              <p:cNvSpPr txBox="1"/>
              <p:nvPr/>
            </p:nvSpPr>
            <p:spPr>
              <a:xfrm>
                <a:off x="762000" y="8304583"/>
                <a:ext cx="16078200" cy="8242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82A602-4E8D-409E-B14D-4D2231F962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8304583"/>
                <a:ext cx="16078200" cy="824200"/>
              </a:xfrm>
              <a:prstGeom prst="rect">
                <a:avLst/>
              </a:prstGeom>
              <a:blipFill>
                <a:blip r:embed="rId4"/>
                <a:stretch>
                  <a:fillRect l="-1516" t="-11029" b="-308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1EE2AAE-E505-4683-B997-ACAE13FA64A4}"/>
                  </a:ext>
                </a:extLst>
              </p:cNvPr>
              <p:cNvSpPr txBox="1"/>
              <p:nvPr/>
            </p:nvSpPr>
            <p:spPr>
              <a:xfrm>
                <a:off x="736600" y="9257571"/>
                <a:ext cx="20726400" cy="8242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𝟔𝟐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1EE2AAE-E505-4683-B997-ACAE13FA64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9257571"/>
                <a:ext cx="20726400" cy="824200"/>
              </a:xfrm>
              <a:prstGeom prst="rect">
                <a:avLst/>
              </a:prstGeom>
              <a:blipFill>
                <a:blip r:embed="rId5"/>
                <a:stretch>
                  <a:fillRect l="-1206" t="-11852" b="-3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DF8B449-7103-4CA5-81C4-FFF34C941B78}"/>
                  </a:ext>
                </a:extLst>
              </p:cNvPr>
              <p:cNvSpPr txBox="1"/>
              <p:nvPr/>
            </p:nvSpPr>
            <p:spPr>
              <a:xfrm>
                <a:off x="736600" y="10210559"/>
                <a:ext cx="16776700" cy="815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𝟖𝟖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DF8B449-7103-4CA5-81C4-FFF34C941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10210559"/>
                <a:ext cx="16776700" cy="815223"/>
              </a:xfrm>
              <a:prstGeom prst="rect">
                <a:avLst/>
              </a:prstGeom>
              <a:blipFill>
                <a:blip r:embed="rId6"/>
                <a:stretch>
                  <a:fillRect l="-1490" t="-12687" b="-320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311EC-6C80-43D2-9C23-0CD8FA26F094}"/>
                  </a:ext>
                </a:extLst>
              </p:cNvPr>
              <p:cNvSpPr txBox="1"/>
              <p:nvPr/>
            </p:nvSpPr>
            <p:spPr>
              <a:xfrm>
                <a:off x="824379" y="11085805"/>
                <a:ext cx="19672300" cy="828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311EC-6C80-43D2-9C23-0CD8FA26F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379" y="11085805"/>
                <a:ext cx="19672300" cy="828368"/>
              </a:xfrm>
              <a:prstGeom prst="rect">
                <a:avLst/>
              </a:prstGeom>
              <a:blipFill>
                <a:blip r:embed="rId7"/>
                <a:stretch>
                  <a:fillRect l="-1240" t="-11852" b="-318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13BA002-A5AE-4534-A6CE-8A5C7E3C3D0A}"/>
                  </a:ext>
                </a:extLst>
              </p:cNvPr>
              <p:cNvSpPr txBox="1"/>
              <p:nvPr/>
            </p:nvSpPr>
            <p:spPr>
              <a:xfrm>
                <a:off x="762000" y="11950032"/>
                <a:ext cx="23622000" cy="828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𝟒𝟐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13BA002-A5AE-4534-A6CE-8A5C7E3C3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1950032"/>
                <a:ext cx="23622000" cy="828368"/>
              </a:xfrm>
              <a:prstGeom prst="rect">
                <a:avLst/>
              </a:prstGeom>
              <a:blipFill>
                <a:blip r:embed="rId8"/>
                <a:stretch>
                  <a:fillRect l="-1032" t="-11029" r="-413" b="-308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33D0EA5F-77E9-4F7A-AB56-89F84E81B575}"/>
              </a:ext>
            </a:extLst>
          </p:cNvPr>
          <p:cNvGrpSpPr/>
          <p:nvPr/>
        </p:nvGrpSpPr>
        <p:grpSpPr>
          <a:xfrm>
            <a:off x="0" y="1371601"/>
            <a:ext cx="24612600" cy="3365910"/>
            <a:chOff x="269558" y="2714616"/>
            <a:chExt cx="34658636" cy="19306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ounded Rectangle 19">
                  <a:extLst>
                    <a:ext uri="{FF2B5EF4-FFF2-40B4-BE49-F238E27FC236}">
                      <a16:creationId xmlns:a16="http://schemas.microsoft.com/office/drawing/2014/main" id="{AE811BF4-0B0F-4184-B1AD-DE2C1F42DA0F}"/>
                    </a:ext>
                  </a:extLst>
                </p:cNvPr>
                <p:cNvSpPr/>
                <p:nvPr/>
              </p:nvSpPr>
              <p:spPr>
                <a:xfrm>
                  <a:off x="457198" y="3150215"/>
                  <a:ext cx="34470996" cy="1495030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-630555">
                    <a:lnSpc>
                      <a:spcPct val="107000"/>
                    </a:lnSpc>
                    <a:spcAft>
                      <a:spcPts val="800"/>
                    </a:spcAft>
                    <a:tabLst>
                      <a:tab pos="1790700" algn="l"/>
                    </a:tabLst>
                  </a:pP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ớp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𝑩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𝟎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ọ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inh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ồm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am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ữ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ỏ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ọ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ạ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am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o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iệ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uyệ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ườ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ỗ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ườ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ợp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 </a:t>
                  </a:r>
                </a:p>
              </p:txBody>
            </p:sp>
          </mc:Choice>
          <mc:Fallback xmlns="">
            <p:sp>
              <p:nvSpPr>
                <p:cNvPr id="15" name="Rounded Rectangle 19">
                  <a:extLst>
                    <a:ext uri="{FF2B5EF4-FFF2-40B4-BE49-F238E27FC236}">
                      <a16:creationId xmlns:a16="http://schemas.microsoft.com/office/drawing/2014/main" id="{AE811BF4-0B0F-4184-B1AD-DE2C1F42DA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198" y="3150215"/>
                  <a:ext cx="34470996" cy="1495030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9"/>
                  <a:stretch>
                    <a:fillRect l="-971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8EF481EC-2747-4680-9D45-293E91443910}"/>
                </a:ext>
              </a:extLst>
            </p:cNvPr>
            <p:cNvGrpSpPr/>
            <p:nvPr/>
          </p:nvGrpSpPr>
          <p:grpSpPr>
            <a:xfrm>
              <a:off x="269558" y="2714616"/>
              <a:ext cx="4619502" cy="333088"/>
              <a:chOff x="11077" y="-33694"/>
              <a:chExt cx="1489466" cy="92988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037E8FD8-3E10-4FCC-AC6E-57F5DF24AFB9}"/>
                  </a:ext>
                </a:extLst>
              </p:cNvPr>
              <p:cNvGrpSpPr/>
              <p:nvPr/>
            </p:nvGrpSpPr>
            <p:grpSpPr>
              <a:xfrm>
                <a:off x="11077" y="-33694"/>
                <a:ext cx="1486165" cy="92988"/>
                <a:chOff x="15584" y="-54792"/>
                <a:chExt cx="2091060" cy="115078"/>
              </a:xfrm>
            </p:grpSpPr>
            <p:sp>
              <p:nvSpPr>
                <p:cNvPr id="19" name="Arrow: Pentagon 18">
                  <a:extLst>
                    <a:ext uri="{FF2B5EF4-FFF2-40B4-BE49-F238E27FC236}">
                      <a16:creationId xmlns:a16="http://schemas.microsoft.com/office/drawing/2014/main" id="{DB4D117C-3802-40CD-ADA8-8E3C35B42A6F}"/>
                    </a:ext>
                  </a:extLst>
                </p:cNvPr>
                <p:cNvSpPr/>
                <p:nvPr/>
              </p:nvSpPr>
              <p:spPr>
                <a:xfrm>
                  <a:off x="135952" y="-36309"/>
                  <a:ext cx="1970692" cy="9659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Arrow: Chevron 19">
                  <a:extLst>
                    <a:ext uri="{FF2B5EF4-FFF2-40B4-BE49-F238E27FC236}">
                      <a16:creationId xmlns:a16="http://schemas.microsoft.com/office/drawing/2014/main" id="{AA291EF2-E138-416D-B220-D775EC470E7F}"/>
                    </a:ext>
                  </a:extLst>
                </p:cNvPr>
                <p:cNvSpPr/>
                <p:nvPr/>
              </p:nvSpPr>
              <p:spPr>
                <a:xfrm>
                  <a:off x="15584" y="-5479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21" name="Arrow: Chevron 20">
                  <a:extLst>
                    <a:ext uri="{FF2B5EF4-FFF2-40B4-BE49-F238E27FC236}">
                      <a16:creationId xmlns:a16="http://schemas.microsoft.com/office/drawing/2014/main" id="{EFB501CF-8353-4EB7-9A39-6B8963F18E1F}"/>
                    </a:ext>
                  </a:extLst>
                </p:cNvPr>
                <p:cNvSpPr/>
                <p:nvPr/>
              </p:nvSpPr>
              <p:spPr>
                <a:xfrm>
                  <a:off x="142521" y="-48771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8" name="TextBox 56">
                <a:extLst>
                  <a:ext uri="{FF2B5EF4-FFF2-40B4-BE49-F238E27FC236}">
                    <a16:creationId xmlns:a16="http://schemas.microsoft.com/office/drawing/2014/main" id="{79521C9F-17E2-4155-939D-FEF455BB8500}"/>
                  </a:ext>
                </a:extLst>
              </p:cNvPr>
              <p:cNvSpPr txBox="1"/>
              <p:nvPr/>
            </p:nvSpPr>
            <p:spPr>
              <a:xfrm>
                <a:off x="22439" y="-16434"/>
                <a:ext cx="1478104" cy="7303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.25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303360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DA933B0-FCC9-4FCE-B48F-6C27ABC67E2E}"/>
              </a:ext>
            </a:extLst>
          </p:cNvPr>
          <p:cNvSpPr txBox="1"/>
          <p:nvPr/>
        </p:nvSpPr>
        <p:spPr>
          <a:xfrm>
            <a:off x="8721486" y="4416865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1A4C60-419B-481A-9ACF-7406D0B425D3}"/>
                  </a:ext>
                </a:extLst>
              </p:cNvPr>
              <p:cNvSpPr txBox="1"/>
              <p:nvPr/>
            </p:nvSpPr>
            <p:spPr>
              <a:xfrm>
                <a:off x="805648" y="5483710"/>
                <a:ext cx="17462500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ewto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1A4C60-419B-481A-9ACF-7406D0B42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648" y="5483710"/>
                <a:ext cx="17462500" cy="823623"/>
              </a:xfrm>
              <a:prstGeom prst="rect">
                <a:avLst/>
              </a:prstGeom>
              <a:blipFill>
                <a:blip r:embed="rId2"/>
                <a:stretch>
                  <a:fillRect l="-1396" t="-1037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69DC2BD-AFE0-4347-AFDA-115D0C3B2526}"/>
                  </a:ext>
                </a:extLst>
              </p:cNvPr>
              <p:cNvSpPr txBox="1"/>
              <p:nvPr/>
            </p:nvSpPr>
            <p:spPr>
              <a:xfrm>
                <a:off x="761999" y="6554808"/>
                <a:ext cx="18453100" cy="8814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69DC2BD-AFE0-4347-AFDA-115D0C3B25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6554808"/>
                <a:ext cx="18453100" cy="881460"/>
              </a:xfrm>
              <a:prstGeom prst="rect">
                <a:avLst/>
              </a:prstGeom>
              <a:blipFill>
                <a:blip r:embed="rId3"/>
                <a:stretch>
                  <a:fillRect l="-1321" t="-4138" r="-793" b="-289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B228DC9-A4A5-441E-BE7F-5EBB56FFE232}"/>
                  </a:ext>
                </a:extLst>
              </p:cNvPr>
              <p:cNvSpPr txBox="1"/>
              <p:nvPr/>
            </p:nvSpPr>
            <p:spPr>
              <a:xfrm>
                <a:off x="761999" y="7622487"/>
                <a:ext cx="22017319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𝟒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B228DC9-A4A5-441E-BE7F-5EBB56FFE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7622487"/>
                <a:ext cx="22017319" cy="868251"/>
              </a:xfrm>
              <a:prstGeom prst="rect">
                <a:avLst/>
              </a:prstGeom>
              <a:blipFill>
                <a:blip r:embed="rId4"/>
                <a:stretch>
                  <a:fillRect l="-1107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0A27BF2-303A-4ABE-A896-AB8ED3995CE6}"/>
                  </a:ext>
                </a:extLst>
              </p:cNvPr>
              <p:cNvSpPr txBox="1"/>
              <p:nvPr/>
            </p:nvSpPr>
            <p:spPr>
              <a:xfrm>
                <a:off x="801166" y="8738213"/>
                <a:ext cx="21401741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𝟐𝟎</m:t>
                    </m:r>
                  </m:oMath>
                </a14:m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0A27BF2-303A-4ABE-A896-AB8ED3995C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166" y="8738213"/>
                <a:ext cx="21401741" cy="868251"/>
              </a:xfrm>
              <a:prstGeom prst="rect">
                <a:avLst/>
              </a:prstGeom>
              <a:blipFill>
                <a:blip r:embed="rId5"/>
                <a:stretch>
                  <a:fillRect l="-1139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0CA6E8E-4A27-43BB-9558-29736BE67954}"/>
                  </a:ext>
                </a:extLst>
              </p:cNvPr>
              <p:cNvSpPr txBox="1"/>
              <p:nvPr/>
            </p:nvSpPr>
            <p:spPr>
              <a:xfrm>
                <a:off x="761999" y="9744637"/>
                <a:ext cx="19888200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0CA6E8E-4A27-43BB-9558-29736BE679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9744637"/>
                <a:ext cx="19888200" cy="823623"/>
              </a:xfrm>
              <a:prstGeom prst="rect">
                <a:avLst/>
              </a:prstGeom>
              <a:blipFill>
                <a:blip r:embed="rId6"/>
                <a:stretch>
                  <a:fillRect l="-1226" t="-1037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2284D09C-B9E4-45C7-8139-FF1201AD8E08}"/>
              </a:ext>
            </a:extLst>
          </p:cNvPr>
          <p:cNvGrpSpPr/>
          <p:nvPr/>
        </p:nvGrpSpPr>
        <p:grpSpPr>
          <a:xfrm>
            <a:off x="-252391" y="1577298"/>
            <a:ext cx="24455465" cy="2830045"/>
            <a:chOff x="269558" y="2714616"/>
            <a:chExt cx="34437363" cy="18285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ounded Rectangle 19">
                  <a:extLst>
                    <a:ext uri="{FF2B5EF4-FFF2-40B4-BE49-F238E27FC236}">
                      <a16:creationId xmlns:a16="http://schemas.microsoft.com/office/drawing/2014/main" id="{9DB72D6B-80FA-4C62-8CF0-EA261DE181DC}"/>
                    </a:ext>
                  </a:extLst>
                </p:cNvPr>
                <p:cNvSpPr/>
                <p:nvPr/>
              </p:nvSpPr>
              <p:spPr>
                <a:xfrm>
                  <a:off x="879739" y="3272560"/>
                  <a:ext cx="33827182" cy="1270608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-630555">
                    <a:lnSpc>
                      <a:spcPct val="107000"/>
                    </a:lnSpc>
                    <a:spcAft>
                      <a:spcPts val="800"/>
                    </a:spcAft>
                    <a:tabLst>
                      <a:tab pos="1790700" algn="l"/>
                    </a:tabLst>
                  </a:pP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a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iể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ị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Newton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hay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ớ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ơ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 </a:t>
                  </a:r>
                  <a:endParaRPr lang="vi-VN" sz="48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ounded Rectangle 19">
                  <a:extLst>
                    <a:ext uri="{FF2B5EF4-FFF2-40B4-BE49-F238E27FC236}">
                      <a16:creationId xmlns:a16="http://schemas.microsoft.com/office/drawing/2014/main" id="{9DB72D6B-80FA-4C62-8CF0-EA261DE181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739" y="3272560"/>
                  <a:ext cx="33827182" cy="1270608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7"/>
                  <a:stretch>
                    <a:fillRect l="-1040" b="-7385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3235AF3-3AD0-430C-B5C4-A1DC350FBFC4}"/>
                </a:ext>
              </a:extLst>
            </p:cNvPr>
            <p:cNvGrpSpPr/>
            <p:nvPr/>
          </p:nvGrpSpPr>
          <p:grpSpPr>
            <a:xfrm>
              <a:off x="269558" y="2714616"/>
              <a:ext cx="4619502" cy="333088"/>
              <a:chOff x="11077" y="-33694"/>
              <a:chExt cx="1489466" cy="92988"/>
            </a:xfrm>
          </p:grpSpPr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24C8EB17-4F97-4A43-80B1-A8F562A890A6}"/>
                  </a:ext>
                </a:extLst>
              </p:cNvPr>
              <p:cNvGrpSpPr/>
              <p:nvPr/>
            </p:nvGrpSpPr>
            <p:grpSpPr>
              <a:xfrm>
                <a:off x="11077" y="-33694"/>
                <a:ext cx="1486165" cy="92988"/>
                <a:chOff x="15584" y="-54792"/>
                <a:chExt cx="2091060" cy="115078"/>
              </a:xfrm>
            </p:grpSpPr>
            <p:sp>
              <p:nvSpPr>
                <p:cNvPr id="14" name="Arrow: Pentagon 13">
                  <a:extLst>
                    <a:ext uri="{FF2B5EF4-FFF2-40B4-BE49-F238E27FC236}">
                      <a16:creationId xmlns:a16="http://schemas.microsoft.com/office/drawing/2014/main" id="{5A58FE3D-DE8B-4989-B6D6-3C7CD60AD05F}"/>
                    </a:ext>
                  </a:extLst>
                </p:cNvPr>
                <p:cNvSpPr/>
                <p:nvPr/>
              </p:nvSpPr>
              <p:spPr>
                <a:xfrm>
                  <a:off x="135952" y="-36309"/>
                  <a:ext cx="1970692" cy="9659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Arrow: Chevron 14">
                  <a:extLst>
                    <a:ext uri="{FF2B5EF4-FFF2-40B4-BE49-F238E27FC236}">
                      <a16:creationId xmlns:a16="http://schemas.microsoft.com/office/drawing/2014/main" id="{ADE21216-D986-4615-A6E4-24190DEE6E33}"/>
                    </a:ext>
                  </a:extLst>
                </p:cNvPr>
                <p:cNvSpPr/>
                <p:nvPr/>
              </p:nvSpPr>
              <p:spPr>
                <a:xfrm>
                  <a:off x="15584" y="-5479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16" name="Arrow: Chevron 15">
                  <a:extLst>
                    <a:ext uri="{FF2B5EF4-FFF2-40B4-BE49-F238E27FC236}">
                      <a16:creationId xmlns:a16="http://schemas.microsoft.com/office/drawing/2014/main" id="{6276C458-39BB-4339-9D5A-1EC3E6F33502}"/>
                    </a:ext>
                  </a:extLst>
                </p:cNvPr>
                <p:cNvSpPr/>
                <p:nvPr/>
              </p:nvSpPr>
              <p:spPr>
                <a:xfrm>
                  <a:off x="142521" y="-48771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TextBox 56">
                <a:extLst>
                  <a:ext uri="{FF2B5EF4-FFF2-40B4-BE49-F238E27FC236}">
                    <a16:creationId xmlns:a16="http://schemas.microsoft.com/office/drawing/2014/main" id="{FD15A7AD-E3CC-414C-BA4E-5A29C248172A}"/>
                  </a:ext>
                </a:extLst>
              </p:cNvPr>
              <p:cNvSpPr txBox="1"/>
              <p:nvPr/>
            </p:nvSpPr>
            <p:spPr>
              <a:xfrm>
                <a:off x="22439" y="-16434"/>
                <a:ext cx="1478104" cy="73039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.26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842192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9335EFB-7843-42D3-9A8C-946ECFE245C4}"/>
              </a:ext>
            </a:extLst>
          </p:cNvPr>
          <p:cNvSpPr txBox="1"/>
          <p:nvPr/>
        </p:nvSpPr>
        <p:spPr>
          <a:xfrm>
            <a:off x="685800" y="2047414"/>
            <a:ext cx="11938000" cy="564385"/>
          </a:xfrm>
          <a:prstGeom prst="rect">
            <a:avLst/>
          </a:prstGeom>
          <a:solidFill>
            <a:srgbClr val="FBE5D6"/>
          </a:solidFill>
        </p:spPr>
        <p:txBody>
          <a:bodyPr wrap="square"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PHIẾU BÀI TẬP TRẮC NGHIỆM    SUNG): 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21846A3-6B8F-489E-94B2-9F79D6AA267B}"/>
                  </a:ext>
                </a:extLst>
              </p:cNvPr>
              <p:cNvSpPr txBox="1"/>
              <p:nvPr/>
            </p:nvSpPr>
            <p:spPr>
              <a:xfrm>
                <a:off x="685800" y="2779684"/>
                <a:ext cx="23393400" cy="2519400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1.	C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i bút khác nhau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yển sách giáo khoa khác nhau. Một bạn học sinh cần chọn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i bút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yển sách. Hỏi bạn học sinh đó có bao nhiêu cách chọn?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21846A3-6B8F-489E-94B2-9F79D6AA2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779684"/>
                <a:ext cx="23393400" cy="2519400"/>
              </a:xfrm>
              <a:prstGeom prst="rect">
                <a:avLst/>
              </a:prstGeom>
              <a:blipFill>
                <a:blip r:embed="rId2"/>
                <a:stretch>
                  <a:fillRect l="-1069" t="-4116" r="-1042" b="-41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ABDD32-27E3-4A9A-9887-21396F46DCCB}"/>
                  </a:ext>
                </a:extLst>
              </p:cNvPr>
              <p:cNvSpPr txBox="1"/>
              <p:nvPr/>
            </p:nvSpPr>
            <p:spPr>
              <a:xfrm>
                <a:off x="12641729" y="5246514"/>
                <a:ext cx="2476253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𝟗𝟎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ABDD32-27E3-4A9A-9887-21396F46DC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1729" y="5246514"/>
                <a:ext cx="2476253" cy="799963"/>
              </a:xfrm>
              <a:prstGeom prst="rect">
                <a:avLst/>
              </a:prstGeom>
              <a:blipFill>
                <a:blip r:embed="rId5"/>
                <a:stretch>
                  <a:fillRect l="-10099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231FF50F-03E7-4BC6-8801-14948D7E964A}"/>
              </a:ext>
            </a:extLst>
          </p:cNvPr>
          <p:cNvGrpSpPr/>
          <p:nvPr/>
        </p:nvGrpSpPr>
        <p:grpSpPr>
          <a:xfrm>
            <a:off x="1025772" y="5299084"/>
            <a:ext cx="20272703" cy="852226"/>
            <a:chOff x="1025772" y="5299084"/>
            <a:chExt cx="20272703" cy="8522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0F69FC9A-A06B-4CCF-B46C-436FDD1AD86F}"/>
                    </a:ext>
                  </a:extLst>
                </p:cNvPr>
                <p:cNvSpPr txBox="1"/>
                <p:nvPr/>
              </p:nvSpPr>
              <p:spPr>
                <a:xfrm>
                  <a:off x="1025772" y="5299084"/>
                  <a:ext cx="3054345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𝟖𝟎</m:t>
                      </m:r>
                    </m:oMath>
                  </a14:m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0F69FC9A-A06B-4CCF-B46C-436FDD1AD8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5772" y="5299084"/>
                  <a:ext cx="3054345" cy="799963"/>
                </a:xfrm>
                <a:prstGeom prst="rect">
                  <a:avLst/>
                </a:prstGeom>
                <a:blipFill>
                  <a:blip r:embed="rId6"/>
                  <a:stretch>
                    <a:fillRect l="-7984" t="-12214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C419196A-F775-46B1-83C7-739301505089}"/>
                    </a:ext>
                  </a:extLst>
                </p:cNvPr>
                <p:cNvSpPr txBox="1"/>
                <p:nvPr/>
              </p:nvSpPr>
              <p:spPr>
                <a:xfrm>
                  <a:off x="6333007" y="5351347"/>
                  <a:ext cx="2734793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𝟔𝟎</m:t>
                      </m:r>
                    </m:oMath>
                  </a14:m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C419196A-F775-46B1-83C7-7393015050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3007" y="5351347"/>
                  <a:ext cx="2734793" cy="799963"/>
                </a:xfrm>
                <a:prstGeom prst="rect">
                  <a:avLst/>
                </a:prstGeom>
                <a:blipFill>
                  <a:blip r:embed="rId7"/>
                  <a:stretch>
                    <a:fillRect l="-9131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76E83140-3EE2-4873-B589-A7DC670D6FB0}"/>
                    </a:ext>
                  </a:extLst>
                </p:cNvPr>
                <p:cNvSpPr txBox="1"/>
                <p:nvPr/>
              </p:nvSpPr>
              <p:spPr>
                <a:xfrm>
                  <a:off x="18822222" y="5302463"/>
                  <a:ext cx="2476253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𝟕𝟎</m:t>
                      </m:r>
                    </m:oMath>
                  </a14:m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76E83140-3EE2-4873-B589-A7DC670D6F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22222" y="5302463"/>
                  <a:ext cx="2476253" cy="799963"/>
                </a:xfrm>
                <a:prstGeom prst="rect">
                  <a:avLst/>
                </a:prstGeom>
                <a:blipFill>
                  <a:blip r:embed="rId8"/>
                  <a:stretch>
                    <a:fillRect l="-10099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7B90AD10-A720-44C0-BF3C-36BA583BFF74}"/>
              </a:ext>
            </a:extLst>
          </p:cNvPr>
          <p:cNvSpPr txBox="1"/>
          <p:nvPr/>
        </p:nvSpPr>
        <p:spPr>
          <a:xfrm>
            <a:off x="8068561" y="6256144"/>
            <a:ext cx="500862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C2D6FCA-76A7-4A02-940C-60BB0E4E51A5}"/>
                  </a:ext>
                </a:extLst>
              </p:cNvPr>
              <p:cNvSpPr txBox="1"/>
              <p:nvPr/>
            </p:nvSpPr>
            <p:spPr>
              <a:xfrm>
                <a:off x="685800" y="7621654"/>
                <a:ext cx="225552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h chọn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i bút c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, số cách chọn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yển sách c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C2D6FCA-76A7-4A02-940C-60BB0E4E5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7621654"/>
                <a:ext cx="22555200" cy="799963"/>
              </a:xfrm>
              <a:prstGeom prst="rect">
                <a:avLst/>
              </a:prstGeom>
              <a:blipFill>
                <a:blip r:embed="rId9"/>
                <a:stretch>
                  <a:fillRect l="-1108" t="-12214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2CBB2A9-19E3-4960-8B77-9896E23492F7}"/>
                  </a:ext>
                </a:extLst>
              </p:cNvPr>
              <p:cNvSpPr txBox="1"/>
              <p:nvPr/>
            </p:nvSpPr>
            <p:spPr>
              <a:xfrm>
                <a:off x="685800" y="8926526"/>
                <a:ext cx="231648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theo quy tắc nhân, số cách chọn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i bút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yển sách là: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</m:t>
                    </m:r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𝟎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2CBB2A9-19E3-4960-8B77-9896E23492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926526"/>
                <a:ext cx="23164800" cy="799963"/>
              </a:xfrm>
              <a:prstGeom prst="rect">
                <a:avLst/>
              </a:prstGeom>
              <a:blipFill>
                <a:blip r:embed="rId10"/>
                <a:stretch>
                  <a:fillRect l="-1079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C45A9B43-9630-487B-83BE-ADBD193B2043}"/>
              </a:ext>
            </a:extLst>
          </p:cNvPr>
          <p:cNvSpPr/>
          <p:nvPr/>
        </p:nvSpPr>
        <p:spPr>
          <a:xfrm>
            <a:off x="1076259" y="5403610"/>
            <a:ext cx="650628" cy="7477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7883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/>
      <p:bldP spid="9" grpId="0"/>
      <p:bldP spid="10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D75627-4D8B-423E-9B0B-2032ADC59DAA}"/>
                  </a:ext>
                </a:extLst>
              </p:cNvPr>
              <p:cNvSpPr txBox="1"/>
              <p:nvPr/>
            </p:nvSpPr>
            <p:spPr>
              <a:xfrm>
                <a:off x="685800" y="1752600"/>
                <a:ext cx="23317200" cy="2357312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2.	Lớ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nữ, lớ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nam. Có bao nhiêu cách chọn một bạn nữ lớ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một bạn nam lớ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dẫn chương trình hoạt động ngoại khóa?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D75627-4D8B-423E-9B0B-2032ADC59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752600"/>
                <a:ext cx="23317200" cy="2357312"/>
              </a:xfrm>
              <a:prstGeom prst="rect">
                <a:avLst/>
              </a:prstGeom>
              <a:blipFill>
                <a:blip r:embed="rId2"/>
                <a:stretch>
                  <a:fillRect l="-1072" t="-4404" r="-1046" b="-1114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D30A0558-DD10-432A-ABED-07AE25905B3F}"/>
              </a:ext>
            </a:extLst>
          </p:cNvPr>
          <p:cNvGrpSpPr/>
          <p:nvPr/>
        </p:nvGrpSpPr>
        <p:grpSpPr>
          <a:xfrm>
            <a:off x="909244" y="4405896"/>
            <a:ext cx="22179356" cy="888347"/>
            <a:chOff x="909244" y="4405896"/>
            <a:chExt cx="22179356" cy="8883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2C4CBE04-BF9E-4665-B586-F7EC88E82A2D}"/>
                    </a:ext>
                  </a:extLst>
                </p:cNvPr>
                <p:cNvSpPr txBox="1"/>
                <p:nvPr/>
              </p:nvSpPr>
              <p:spPr>
                <a:xfrm>
                  <a:off x="909244" y="4464570"/>
                  <a:ext cx="3818965" cy="82967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𝟔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2C4CBE04-BF9E-4665-B586-F7EC88E82A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9244" y="4464570"/>
                  <a:ext cx="3818965" cy="829673"/>
                </a:xfrm>
                <a:prstGeom prst="rect">
                  <a:avLst/>
                </a:prstGeom>
                <a:blipFill>
                  <a:blip r:embed="rId3"/>
                  <a:stretch>
                    <a:fillRect l="-6380" t="-11765" b="-3014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874C0CFB-4214-426F-B0B6-52A01875B8A6}"/>
                    </a:ext>
                  </a:extLst>
                </p:cNvPr>
                <p:cNvSpPr txBox="1"/>
                <p:nvPr/>
              </p:nvSpPr>
              <p:spPr>
                <a:xfrm>
                  <a:off x="5984044" y="4417224"/>
                  <a:ext cx="32766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𝟐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874C0CFB-4214-426F-B0B6-52A01875B8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4044" y="4417224"/>
                  <a:ext cx="3276600" cy="799963"/>
                </a:xfrm>
                <a:prstGeom prst="rect">
                  <a:avLst/>
                </a:prstGeom>
                <a:blipFill>
                  <a:blip r:embed="rId4"/>
                  <a:stretch>
                    <a:fillRect l="-7635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50B9CBA7-A264-498A-89DD-AC7D5DC30802}"/>
                    </a:ext>
                  </a:extLst>
                </p:cNvPr>
                <p:cNvSpPr txBox="1"/>
                <p:nvPr/>
              </p:nvSpPr>
              <p:spPr>
                <a:xfrm>
                  <a:off x="11658600" y="4410378"/>
                  <a:ext cx="42672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𝟐𝟐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50B9CBA7-A264-498A-89DD-AC7D5DC308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58600" y="4410378"/>
                  <a:ext cx="4267200" cy="799963"/>
                </a:xfrm>
                <a:prstGeom prst="rect">
                  <a:avLst/>
                </a:prstGeom>
                <a:blipFill>
                  <a:blip r:embed="rId5"/>
                  <a:stretch>
                    <a:fillRect l="-5857" t="-12121" b="-3409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29B947A8-D2B0-4EAB-85A2-055E26DA35FC}"/>
                    </a:ext>
                  </a:extLst>
                </p:cNvPr>
                <p:cNvSpPr txBox="1"/>
                <p:nvPr/>
              </p:nvSpPr>
              <p:spPr>
                <a:xfrm>
                  <a:off x="18286828" y="4405896"/>
                  <a:ext cx="4801772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𝟑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29B947A8-D2B0-4EAB-85A2-055E26DA35F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86828" y="4405896"/>
                  <a:ext cx="4801772" cy="799963"/>
                </a:xfrm>
                <a:prstGeom prst="rect">
                  <a:avLst/>
                </a:prstGeom>
                <a:blipFill>
                  <a:blip r:embed="rId6"/>
                  <a:stretch>
                    <a:fillRect l="-5203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5BB65F52-B1C7-4D09-958F-A121643069AE}"/>
              </a:ext>
            </a:extLst>
          </p:cNvPr>
          <p:cNvSpPr txBox="1"/>
          <p:nvPr/>
        </p:nvSpPr>
        <p:spPr>
          <a:xfrm>
            <a:off x="8915400" y="5280655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CC100E-F97C-48FE-8B30-90625999693E}"/>
                  </a:ext>
                </a:extLst>
              </p:cNvPr>
              <p:cNvSpPr txBox="1"/>
              <p:nvPr/>
            </p:nvSpPr>
            <p:spPr>
              <a:xfrm>
                <a:off x="654423" y="6372351"/>
                <a:ext cx="203454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CC100E-F97C-48FE-8B30-906259996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423" y="6372351"/>
                <a:ext cx="20345400" cy="799963"/>
              </a:xfrm>
              <a:prstGeom prst="rect">
                <a:avLst/>
              </a:prstGeom>
              <a:blipFill>
                <a:blip r:embed="rId7"/>
                <a:stretch>
                  <a:fillRect l="-1198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8CE0811-E7D5-4933-B231-A42B41C3A3E7}"/>
                  </a:ext>
                </a:extLst>
              </p:cNvPr>
              <p:cNvSpPr txBox="1"/>
              <p:nvPr/>
            </p:nvSpPr>
            <p:spPr>
              <a:xfrm>
                <a:off x="685800" y="7465981"/>
                <a:ext cx="215646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8CE0811-E7D5-4933-B231-A42B41C3A3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7465981"/>
                <a:ext cx="21564600" cy="799963"/>
              </a:xfrm>
              <a:prstGeom prst="rect">
                <a:avLst/>
              </a:prstGeom>
              <a:blipFill>
                <a:blip r:embed="rId8"/>
                <a:stretch>
                  <a:fillRect l="-1159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C53365-5158-4C96-BA1A-9BDFC209392F}"/>
                  </a:ext>
                </a:extLst>
              </p:cNvPr>
              <p:cNvSpPr txBox="1"/>
              <p:nvPr/>
            </p:nvSpPr>
            <p:spPr>
              <a:xfrm>
                <a:off x="685800" y="8536935"/>
                <a:ext cx="182880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C53365-5158-4C96-BA1A-9BDFC2093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536935"/>
                <a:ext cx="18288000" cy="799963"/>
              </a:xfrm>
              <a:prstGeom prst="rect">
                <a:avLst/>
              </a:prstGeom>
              <a:blipFill>
                <a:blip r:embed="rId9"/>
                <a:stretch>
                  <a:fillRect l="-1367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5F616E0A-15C3-4960-A2BB-C84113C40BC3}"/>
              </a:ext>
            </a:extLst>
          </p:cNvPr>
          <p:cNvSpPr/>
          <p:nvPr/>
        </p:nvSpPr>
        <p:spPr>
          <a:xfrm flipH="1">
            <a:off x="5982432" y="4498762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0327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0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7326A99-0756-450A-AE8C-F8494AF8E3C1}"/>
                  </a:ext>
                </a:extLst>
              </p:cNvPr>
              <p:cNvSpPr txBox="1"/>
              <p:nvPr/>
            </p:nvSpPr>
            <p:spPr>
              <a:xfrm>
                <a:off x="685800" y="1981200"/>
                <a:ext cx="23241000" cy="1600200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3.	Tổ của An và Cường có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. Số cách xếp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ấy theo hàng dọc mà An đứng đầu hàng, Cường đứng cuối hàng là: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7326A99-0756-450A-AE8C-F8494AF8E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981200"/>
                <a:ext cx="23241000" cy="1600200"/>
              </a:xfrm>
              <a:prstGeom prst="rect">
                <a:avLst/>
              </a:prstGeom>
              <a:blipFill>
                <a:blip r:embed="rId2"/>
                <a:stretch>
                  <a:fillRect l="-1076" t="-6084" r="-1049" b="-15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1E01C57E-974D-448C-9169-5FD5E6A69448}"/>
              </a:ext>
            </a:extLst>
          </p:cNvPr>
          <p:cNvGrpSpPr/>
          <p:nvPr/>
        </p:nvGrpSpPr>
        <p:grpSpPr>
          <a:xfrm>
            <a:off x="710453" y="4135434"/>
            <a:ext cx="21311347" cy="894398"/>
            <a:chOff x="710453" y="4135434"/>
            <a:chExt cx="21311347" cy="894398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215DB6E-6BCD-488E-A784-B4589A1E9503}"/>
                </a:ext>
              </a:extLst>
            </p:cNvPr>
            <p:cNvSpPr txBox="1"/>
            <p:nvPr/>
          </p:nvSpPr>
          <p:spPr>
            <a:xfrm>
              <a:off x="710453" y="4237627"/>
              <a:ext cx="2743200" cy="79220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800"/>
                </a:spcAft>
                <a:tabLst>
                  <a:tab pos="3599815" algn="l"/>
                  <a:tab pos="5039995" algn="l"/>
                </a:tabLst>
              </a:pPr>
              <a:r>
                <a:rPr lang="en-US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. 120.</a:t>
              </a:r>
              <a:endPara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E461B5C-78F2-4204-B3EC-2199FB835FBA}"/>
                </a:ext>
              </a:extLst>
            </p:cNvPr>
            <p:cNvSpPr txBox="1"/>
            <p:nvPr/>
          </p:nvSpPr>
          <p:spPr>
            <a:xfrm>
              <a:off x="6620435" y="4135434"/>
              <a:ext cx="2590800" cy="79220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800"/>
                </a:spcAft>
                <a:tabLst>
                  <a:tab pos="3599815" algn="l"/>
                  <a:tab pos="5039995" algn="l"/>
                </a:tabLst>
              </a:pPr>
              <a:r>
                <a:rPr lang="en-US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. 100.</a:t>
              </a:r>
              <a:endPara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6D790B2-F2FF-418A-90D5-FA61AE6E937F}"/>
                </a:ext>
              </a:extLst>
            </p:cNvPr>
            <p:cNvSpPr txBox="1"/>
            <p:nvPr/>
          </p:nvSpPr>
          <p:spPr>
            <a:xfrm>
              <a:off x="12649200" y="4135434"/>
              <a:ext cx="3048000" cy="79220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800"/>
                </a:spcAft>
                <a:tabLst>
                  <a:tab pos="3599815" algn="l"/>
                  <a:tab pos="5039995" algn="l"/>
                </a:tabLst>
              </a:pPr>
              <a:r>
                <a:rPr lang="en-US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 110.</a:t>
              </a:r>
              <a:endPara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7CE5974-96A0-4BA0-BCC0-7F82F2371902}"/>
                </a:ext>
              </a:extLst>
            </p:cNvPr>
            <p:cNvSpPr txBox="1"/>
            <p:nvPr/>
          </p:nvSpPr>
          <p:spPr>
            <a:xfrm>
              <a:off x="19431000" y="4135434"/>
              <a:ext cx="2590800" cy="79220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800"/>
                </a:spcAft>
                <a:tabLst>
                  <a:tab pos="3599815" algn="l"/>
                  <a:tab pos="5039995" algn="l"/>
                </a:tabLst>
              </a:pPr>
              <a:r>
                <a:rPr lang="en-US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. 125.</a:t>
              </a:r>
              <a:endPara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B503E3B5-5899-4010-9561-54665242242B}"/>
              </a:ext>
            </a:extLst>
          </p:cNvPr>
          <p:cNvSpPr txBox="1"/>
          <p:nvPr/>
        </p:nvSpPr>
        <p:spPr>
          <a:xfrm>
            <a:off x="8305800" y="4947229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B2A1A5-0079-407D-8516-A1A17025E40D}"/>
                  </a:ext>
                </a:extLst>
              </p:cNvPr>
              <p:cNvSpPr txBox="1"/>
              <p:nvPr/>
            </p:nvSpPr>
            <p:spPr>
              <a:xfrm>
                <a:off x="710453" y="6272314"/>
                <a:ext cx="225552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ờ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B2A1A5-0079-407D-8516-A1A17025E4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53" y="6272314"/>
                <a:ext cx="22555200" cy="799963"/>
              </a:xfrm>
              <a:prstGeom prst="rect">
                <a:avLst/>
              </a:prstGeom>
              <a:blipFill>
                <a:blip r:embed="rId3"/>
                <a:stretch>
                  <a:fillRect l="-1108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40D4D16-43AA-4FC0-85FD-E0F809499632}"/>
                  </a:ext>
                </a:extLst>
              </p:cNvPr>
              <p:cNvSpPr txBox="1"/>
              <p:nvPr/>
            </p:nvSpPr>
            <p:spPr>
              <a:xfrm>
                <a:off x="685800" y="7514796"/>
                <a:ext cx="151638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</m:sSub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!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40D4D16-43AA-4FC0-85FD-E0F809499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7514796"/>
                <a:ext cx="15163800" cy="799963"/>
              </a:xfrm>
              <a:prstGeom prst="rect">
                <a:avLst/>
              </a:prstGeom>
              <a:blipFill>
                <a:blip r:embed="rId4"/>
                <a:stretch>
                  <a:fillRect l="-1649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2DD98B-608B-46B9-9FB2-21D3CB02159B}"/>
                  </a:ext>
                </a:extLst>
              </p:cNvPr>
              <p:cNvSpPr txBox="1"/>
              <p:nvPr/>
            </p:nvSpPr>
            <p:spPr>
              <a:xfrm>
                <a:off x="710453" y="9157259"/>
                <a:ext cx="146304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E2DD98B-608B-46B9-9FB2-21D3CB0215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53" y="9157259"/>
                <a:ext cx="14630400" cy="799963"/>
              </a:xfrm>
              <a:prstGeom prst="rect">
                <a:avLst/>
              </a:prstGeom>
              <a:blipFill>
                <a:blip r:embed="rId5"/>
                <a:stretch>
                  <a:fillRect l="-1708" t="-12214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CFB6439D-337D-4181-ACF9-400DB06DC044}"/>
              </a:ext>
            </a:extLst>
          </p:cNvPr>
          <p:cNvSpPr/>
          <p:nvPr/>
        </p:nvSpPr>
        <p:spPr>
          <a:xfrm flipH="1">
            <a:off x="609306" y="4237627"/>
            <a:ext cx="780515" cy="7999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4866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0" grpId="0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A85F20B-E34B-4B19-866A-06105A0FB9EC}"/>
                  </a:ext>
                </a:extLst>
              </p:cNvPr>
              <p:cNvSpPr txBox="1"/>
              <p:nvPr/>
            </p:nvSpPr>
            <p:spPr>
              <a:xfrm>
                <a:off x="685800" y="2057400"/>
                <a:ext cx="23469600" cy="1524000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4.	Một tổ gồm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trong đó có bạn An. Hỏi có bao nhiêu cách chọn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em đi trực trong đó phải có An: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A85F20B-E34B-4B19-866A-06105A0FB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057400"/>
                <a:ext cx="23469600" cy="1524000"/>
              </a:xfrm>
              <a:prstGeom prst="rect">
                <a:avLst/>
              </a:prstGeom>
              <a:blipFill>
                <a:blip r:embed="rId2"/>
                <a:stretch>
                  <a:fillRect l="-1065" t="-6800" b="-20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59ADC77B-90DE-4092-BA08-132C25114C6C}"/>
              </a:ext>
            </a:extLst>
          </p:cNvPr>
          <p:cNvGrpSpPr/>
          <p:nvPr/>
        </p:nvGrpSpPr>
        <p:grpSpPr>
          <a:xfrm>
            <a:off x="685800" y="3953354"/>
            <a:ext cx="23012400" cy="822841"/>
            <a:chOff x="685800" y="3953354"/>
            <a:chExt cx="23012400" cy="8228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3C47AC2-F7DD-495A-81BB-F5B70D51A0A7}"/>
                    </a:ext>
                  </a:extLst>
                </p:cNvPr>
                <p:cNvSpPr txBox="1"/>
                <p:nvPr/>
              </p:nvSpPr>
              <p:spPr>
                <a:xfrm>
                  <a:off x="685800" y="3953355"/>
                  <a:ext cx="41148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𝟗𝟗𝟎</m:t>
                      </m:r>
                    </m:oMath>
                  </a14:m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3C47AC2-F7DD-495A-81BB-F5B70D51A0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800" y="3953355"/>
                  <a:ext cx="4114800" cy="799963"/>
                </a:xfrm>
                <a:prstGeom prst="rect">
                  <a:avLst/>
                </a:prstGeom>
                <a:blipFill>
                  <a:blip r:embed="rId3"/>
                  <a:stretch>
                    <a:fillRect l="-6074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BAC231A3-73EE-4917-87C5-A64510285066}"/>
                    </a:ext>
                  </a:extLst>
                </p:cNvPr>
                <p:cNvSpPr txBox="1"/>
                <p:nvPr/>
              </p:nvSpPr>
              <p:spPr>
                <a:xfrm>
                  <a:off x="6553200" y="3977386"/>
                  <a:ext cx="4114800" cy="79880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𝟗𝟓</m:t>
                      </m:r>
                    </m:oMath>
                  </a14:m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BAC231A3-73EE-4917-87C5-A645102850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53200" y="3977386"/>
                  <a:ext cx="4114800" cy="798809"/>
                </a:xfrm>
                <a:prstGeom prst="rect">
                  <a:avLst/>
                </a:prstGeom>
                <a:blipFill>
                  <a:blip r:embed="rId4"/>
                  <a:stretch>
                    <a:fillRect l="-5926" t="-12214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F8523EA-8E1F-4EC0-9594-58A44F415284}"/>
                    </a:ext>
                  </a:extLst>
                </p:cNvPr>
                <p:cNvSpPr txBox="1"/>
                <p:nvPr/>
              </p:nvSpPr>
              <p:spPr>
                <a:xfrm>
                  <a:off x="12877800" y="3953354"/>
                  <a:ext cx="49530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𝟐𝟎</m:t>
                      </m:r>
                    </m:oMath>
                  </a14:m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F8523EA-8E1F-4EC0-9594-58A44F4152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77800" y="3953354"/>
                  <a:ext cx="4953000" cy="799963"/>
                </a:xfrm>
                <a:prstGeom prst="rect">
                  <a:avLst/>
                </a:prstGeom>
                <a:blipFill>
                  <a:blip r:embed="rId5"/>
                  <a:stretch>
                    <a:fillRect l="-5049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B58ABE7E-59D7-4916-91C6-26103D95353C}"/>
                    </a:ext>
                  </a:extLst>
                </p:cNvPr>
                <p:cNvSpPr txBox="1"/>
                <p:nvPr/>
              </p:nvSpPr>
              <p:spPr>
                <a:xfrm>
                  <a:off x="19202400" y="3953355"/>
                  <a:ext cx="44958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𝟔𝟓</m:t>
                      </m:r>
                    </m:oMath>
                  </a14:m>
                  <a:r>
                    <a:rPr lang="pt-B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B58ABE7E-59D7-4916-91C6-26103D9535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02400" y="3953355"/>
                  <a:ext cx="4495800" cy="799963"/>
                </a:xfrm>
                <a:prstGeom prst="rect">
                  <a:avLst/>
                </a:prstGeom>
                <a:blipFill>
                  <a:blip r:embed="rId6"/>
                  <a:stretch>
                    <a:fillRect l="-5420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48F5CDDF-0FAC-4FC3-B419-4D6E7279B7E6}"/>
              </a:ext>
            </a:extLst>
          </p:cNvPr>
          <p:cNvSpPr txBox="1"/>
          <p:nvPr/>
        </p:nvSpPr>
        <p:spPr>
          <a:xfrm>
            <a:off x="8610600" y="5064603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E9D40B3-CAEC-47D7-98CA-F47998425D55}"/>
                  </a:ext>
                </a:extLst>
              </p:cNvPr>
              <p:cNvSpPr txBox="1"/>
              <p:nvPr/>
            </p:nvSpPr>
            <p:spPr>
              <a:xfrm>
                <a:off x="685800" y="6168094"/>
                <a:ext cx="102870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chọn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E9D40B3-CAEC-47D7-98CA-F47998425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168094"/>
                <a:ext cx="10287000" cy="799963"/>
              </a:xfrm>
              <a:prstGeom prst="rect">
                <a:avLst/>
              </a:prstGeom>
              <a:blipFill>
                <a:blip r:embed="rId7"/>
                <a:stretch>
                  <a:fillRect l="-2430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B85D958-B7D1-416C-AF59-5722C9A3E78B}"/>
                  </a:ext>
                </a:extLst>
              </p:cNvPr>
              <p:cNvSpPr txBox="1"/>
              <p:nvPr/>
            </p:nvSpPr>
            <p:spPr>
              <a:xfrm>
                <a:off x="685800" y="7206604"/>
                <a:ext cx="19202400" cy="852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trong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𝟏</m:t>
                    </m:r>
                  </m:oMath>
                </a14:m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ạn còn lại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𝟓</m:t>
                    </m:r>
                  </m:oMath>
                </a14:m>
                <a:r>
                  <a:rPr lang="pt-B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chọn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B85D958-B7D1-416C-AF59-5722C9A3E7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7206604"/>
                <a:ext cx="19202400" cy="852926"/>
              </a:xfrm>
              <a:prstGeom prst="rect">
                <a:avLst/>
              </a:prstGeom>
              <a:blipFill>
                <a:blip r:embed="rId8"/>
                <a:stretch>
                  <a:fillRect l="-1302" t="-7143" b="-30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AD8D96D-BA6C-4E40-AF17-88BD64980B91}"/>
                  </a:ext>
                </a:extLst>
              </p:cNvPr>
              <p:cNvSpPr txBox="1"/>
              <p:nvPr/>
            </p:nvSpPr>
            <p:spPr>
              <a:xfrm>
                <a:off x="685800" y="8470396"/>
                <a:ext cx="14475658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AD8D96D-BA6C-4E40-AF17-88BD64980B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470396"/>
                <a:ext cx="14475658" cy="799963"/>
              </a:xfrm>
              <a:prstGeom prst="rect">
                <a:avLst/>
              </a:prstGeom>
              <a:blipFill>
                <a:blip r:embed="rId9"/>
                <a:stretch>
                  <a:fillRect l="-1727" t="-12977" b="-343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C595CC8B-DFC3-4E06-9D71-9D42EC73877E}"/>
              </a:ext>
            </a:extLst>
          </p:cNvPr>
          <p:cNvSpPr/>
          <p:nvPr/>
        </p:nvSpPr>
        <p:spPr>
          <a:xfrm flipH="1">
            <a:off x="19075722" y="4012561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33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0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E011614-6DE3-4953-AEB0-6370A7801D98}"/>
                  </a:ext>
                </a:extLst>
              </p:cNvPr>
              <p:cNvSpPr txBox="1"/>
              <p:nvPr/>
            </p:nvSpPr>
            <p:spPr>
              <a:xfrm>
                <a:off x="685800" y="1828800"/>
                <a:ext cx="23241000" cy="1295400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5.	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E011614-6DE3-4953-AEB0-6370A7801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828800"/>
                <a:ext cx="23241000" cy="1295400"/>
              </a:xfrm>
              <a:prstGeom prst="rect">
                <a:avLst/>
              </a:prstGeom>
              <a:blipFill>
                <a:blip r:embed="rId2"/>
                <a:stretch>
                  <a:fillRect l="-1076" t="-7512" r="-1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EB169567-334A-417D-8726-94EC2B919CF7}"/>
              </a:ext>
            </a:extLst>
          </p:cNvPr>
          <p:cNvGrpSpPr/>
          <p:nvPr/>
        </p:nvGrpSpPr>
        <p:grpSpPr>
          <a:xfrm>
            <a:off x="699247" y="3343954"/>
            <a:ext cx="20027153" cy="847296"/>
            <a:chOff x="699247" y="3343954"/>
            <a:chExt cx="20027153" cy="8472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AE9B94FF-ADFA-4A0E-8300-79973CACD25E}"/>
                    </a:ext>
                  </a:extLst>
                </p:cNvPr>
                <p:cNvSpPr txBox="1"/>
                <p:nvPr/>
              </p:nvSpPr>
              <p:spPr>
                <a:xfrm>
                  <a:off x="699247" y="3343954"/>
                  <a:ext cx="35052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𝟓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AE9B94FF-ADFA-4A0E-8300-79973CACD2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47" y="3343954"/>
                  <a:ext cx="3505200" cy="799963"/>
                </a:xfrm>
                <a:prstGeom prst="rect">
                  <a:avLst/>
                </a:prstGeom>
                <a:blipFill>
                  <a:blip r:embed="rId3"/>
                  <a:stretch>
                    <a:fillRect l="-7130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816BC79-6779-4126-A3C9-C18DAE54D95E}"/>
                    </a:ext>
                  </a:extLst>
                </p:cNvPr>
                <p:cNvSpPr txBox="1"/>
                <p:nvPr/>
              </p:nvSpPr>
              <p:spPr>
                <a:xfrm>
                  <a:off x="6324600" y="3391287"/>
                  <a:ext cx="25146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816BC79-6779-4126-A3C9-C18DAE54D9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4600" y="3391287"/>
                  <a:ext cx="2514600" cy="799963"/>
                </a:xfrm>
                <a:prstGeom prst="rect">
                  <a:avLst/>
                </a:prstGeom>
                <a:blipFill>
                  <a:blip r:embed="rId4"/>
                  <a:stretch>
                    <a:fillRect l="-9951" t="-12121" b="-3409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74638C9F-F045-496D-A77E-288166B3C669}"/>
                    </a:ext>
                  </a:extLst>
                </p:cNvPr>
                <p:cNvSpPr txBox="1"/>
                <p:nvPr/>
              </p:nvSpPr>
              <p:spPr>
                <a:xfrm>
                  <a:off x="12306300" y="3391287"/>
                  <a:ext cx="28194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𝟓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74638C9F-F045-496D-A77E-288166B3C66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06300" y="3391287"/>
                  <a:ext cx="2819400" cy="799963"/>
                </a:xfrm>
                <a:prstGeom prst="rect">
                  <a:avLst/>
                </a:prstGeom>
                <a:blipFill>
                  <a:blip r:embed="rId5"/>
                  <a:stretch>
                    <a:fillRect l="-8874" t="-12121" b="-3409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1D5E18E-9F5C-4D9F-9439-4B7971CA6172}"/>
                    </a:ext>
                  </a:extLst>
                </p:cNvPr>
                <p:cNvSpPr txBox="1"/>
                <p:nvPr/>
              </p:nvSpPr>
              <p:spPr>
                <a:xfrm>
                  <a:off x="17907000" y="3343954"/>
                  <a:ext cx="28194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𝟓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1D5E18E-9F5C-4D9F-9439-4B7971CA617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07000" y="3343954"/>
                  <a:ext cx="2819400" cy="799963"/>
                </a:xfrm>
                <a:prstGeom prst="rect">
                  <a:avLst/>
                </a:prstGeom>
                <a:blipFill>
                  <a:blip r:embed="rId6"/>
                  <a:stretch>
                    <a:fillRect l="-8874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B831E8D2-5370-4366-9FA5-F8D55B807B3F}"/>
              </a:ext>
            </a:extLst>
          </p:cNvPr>
          <p:cNvSpPr txBox="1"/>
          <p:nvPr/>
        </p:nvSpPr>
        <p:spPr>
          <a:xfrm>
            <a:off x="8491173" y="4517454"/>
            <a:ext cx="60348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83B7B55-DE68-44C3-A450-C74B59607D0D}"/>
                  </a:ext>
                </a:extLst>
              </p:cNvPr>
              <p:cNvSpPr txBox="1"/>
              <p:nvPr/>
            </p:nvSpPr>
            <p:spPr>
              <a:xfrm>
                <a:off x="726141" y="5537171"/>
                <a:ext cx="19502718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83B7B55-DE68-44C3-A450-C74B59607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41" y="5537171"/>
                <a:ext cx="19502718" cy="799963"/>
              </a:xfrm>
              <a:prstGeom prst="rect">
                <a:avLst/>
              </a:prstGeom>
              <a:blipFill>
                <a:blip r:embed="rId7"/>
                <a:stretch>
                  <a:fillRect l="-1250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D7856D-0D07-4945-A759-22A28B90A1A5}"/>
                  </a:ext>
                </a:extLst>
              </p:cNvPr>
              <p:cNvSpPr txBox="1"/>
              <p:nvPr/>
            </p:nvSpPr>
            <p:spPr>
              <a:xfrm>
                <a:off x="685800" y="6669594"/>
                <a:ext cx="23241000" cy="854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𝟓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D7856D-0D07-4945-A759-22A28B90A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669594"/>
                <a:ext cx="23241000" cy="854529"/>
              </a:xfrm>
              <a:prstGeom prst="rect">
                <a:avLst/>
              </a:prstGeom>
              <a:blipFill>
                <a:blip r:embed="rId8"/>
                <a:stretch>
                  <a:fillRect l="-1076" t="-7143" b="-30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>
            <a:extLst>
              <a:ext uri="{FF2B5EF4-FFF2-40B4-BE49-F238E27FC236}">
                <a16:creationId xmlns:a16="http://schemas.microsoft.com/office/drawing/2014/main" id="{07663829-A0F4-459C-80FF-A0E99B5FFDB7}"/>
              </a:ext>
            </a:extLst>
          </p:cNvPr>
          <p:cNvSpPr/>
          <p:nvPr/>
        </p:nvSpPr>
        <p:spPr>
          <a:xfrm flipH="1">
            <a:off x="531642" y="3441913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3468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59DC9FD-30AB-4272-B28C-3AA47C04328E}"/>
              </a:ext>
            </a:extLst>
          </p:cNvPr>
          <p:cNvSpPr txBox="1"/>
          <p:nvPr/>
        </p:nvSpPr>
        <p:spPr>
          <a:xfrm>
            <a:off x="0" y="1981200"/>
            <a:ext cx="24384000" cy="12003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en-US" dirty="0">
              <a:highlight>
                <a:srgbClr val="00FFFF"/>
              </a:highlight>
            </a:endParaRPr>
          </a:p>
          <a:p>
            <a:endParaRPr lang="vi-VN" dirty="0">
              <a:highlight>
                <a:srgbClr val="00FFFF"/>
              </a:highlight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A48A091-1115-4477-81E5-EA79F1F0392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23850600" cy="1005249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ABB7FBF-7985-41FA-9702-B0293CCCCDED}"/>
              </a:ext>
            </a:extLst>
          </p:cNvPr>
          <p:cNvSpPr txBox="1"/>
          <p:nvPr/>
        </p:nvSpPr>
        <p:spPr>
          <a:xfrm>
            <a:off x="3276600" y="1225102"/>
            <a:ext cx="9525000" cy="7516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00CC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KIẾN THỨC CẦN GHI NHỚ:</a:t>
            </a:r>
            <a:endParaRPr lang="vi-VN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86EA634-715A-238F-25E2-58E9229921EB}"/>
                  </a:ext>
                </a:extLst>
              </p:cNvPr>
              <p:cNvSpPr txBox="1"/>
              <p:nvPr/>
            </p:nvSpPr>
            <p:spPr>
              <a:xfrm>
                <a:off x="533400" y="11047620"/>
                <a:ext cx="1059180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vi-VN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d>
                      <m:dPr>
                        <m:ctrlP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vi-VN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vi-VN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…..</m:t>
                    </m:r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=</m:t>
                    </m:r>
                    <m:r>
                      <a:rPr lang="vi-VN" sz="48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UTM Swiss Condensed"/>
                  </a:rPr>
                  <a:t>;</a:t>
                </a:r>
                <a:endParaRPr lang="vi-VN" sz="4800" b="1" dirty="0">
                  <a:solidFill>
                    <a:srgbClr val="002060"/>
                  </a:solidFill>
                  <a:latin typeface="UTM Swiss Condensed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86EA634-715A-238F-25E2-58E9229921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1047620"/>
                <a:ext cx="10591800" cy="830997"/>
              </a:xfrm>
              <a:prstGeom prst="rect">
                <a:avLst/>
              </a:prstGeom>
              <a:blipFill>
                <a:blip r:embed="rId3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BD0555-5EAB-9A06-4449-4B6993B7825A}"/>
                  </a:ext>
                </a:extLst>
              </p:cNvPr>
              <p:cNvSpPr txBox="1"/>
              <p:nvPr/>
            </p:nvSpPr>
            <p:spPr>
              <a:xfrm>
                <a:off x="10893679" y="10913359"/>
                <a:ext cx="4133850" cy="12321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vi-VN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  <m:sup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vi-VN" sz="4800" b="1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vi-VN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vi-VN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  <m:r>
                              <a:rPr lang="vi-VN" sz="4800" b="1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  <m:r>
                          <a:rPr lang="vi-VN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UTM Swiss Condensed"/>
                  </a:rPr>
                  <a:t>; </a:t>
                </a:r>
                <a:endParaRPr lang="vi-VN" sz="4800" b="1" dirty="0">
                  <a:solidFill>
                    <a:srgbClr val="002060"/>
                  </a:solidFill>
                  <a:latin typeface="UTM Swiss Condensed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CBD0555-5EAB-9A06-4449-4B6993B782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3679" y="10913359"/>
                <a:ext cx="4133850" cy="1232132"/>
              </a:xfrm>
              <a:prstGeom prst="rect">
                <a:avLst/>
              </a:prstGeom>
              <a:blipFill>
                <a:blip r:embed="rId4"/>
                <a:stretch>
                  <a:fillRect b="-7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E64B33F-1BE2-1427-4FF2-54E38EFC1DF5}"/>
                  </a:ext>
                </a:extLst>
              </p:cNvPr>
              <p:cNvSpPr txBox="1"/>
              <p:nvPr/>
            </p:nvSpPr>
            <p:spPr>
              <a:xfrm>
                <a:off x="14782800" y="10735258"/>
                <a:ext cx="6098344" cy="14557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vi-VN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b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vi-VN" sz="4400" b="1" dirty="0">
                  <a:solidFill>
                    <a:srgbClr val="002060"/>
                  </a:solidFill>
                  <a:latin typeface="UTM Swiss Condensed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E64B33F-1BE2-1427-4FF2-54E38EFC1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0" y="10735258"/>
                <a:ext cx="6098344" cy="14557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CF2F348-8A70-BAB0-1B18-D8B3853A82FC}"/>
                  </a:ext>
                </a:extLst>
              </p:cNvPr>
              <p:cNvSpPr txBox="1"/>
              <p:nvPr/>
            </p:nvSpPr>
            <p:spPr>
              <a:xfrm>
                <a:off x="1798450" y="12534038"/>
                <a:ext cx="18190457" cy="7950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b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vi-VN" sz="44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b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…+  </m:t>
                      </m:r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b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vi-VN" sz="4400" b="1" dirty="0">
                  <a:solidFill>
                    <a:srgbClr val="002060"/>
                  </a:solidFill>
                  <a:latin typeface="UTM Swiss Condensed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CF2F348-8A70-BAB0-1B18-D8B3853A82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450" y="12534038"/>
                <a:ext cx="18190457" cy="7950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66207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0F7276D-65D3-4BAF-A99B-EB6A9AB1509B}"/>
                  </a:ext>
                </a:extLst>
              </p:cNvPr>
              <p:cNvSpPr txBox="1"/>
              <p:nvPr/>
            </p:nvSpPr>
            <p:spPr>
              <a:xfrm>
                <a:off x="762000" y="1981200"/>
                <a:ext cx="23317200" cy="1123000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6.	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0F7276D-65D3-4BAF-A99B-EB6A9AB15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981200"/>
                <a:ext cx="23317200" cy="1123000"/>
              </a:xfrm>
              <a:prstGeom prst="rect">
                <a:avLst/>
              </a:prstGeom>
              <a:blipFill>
                <a:blip r:embed="rId2"/>
                <a:stretch>
                  <a:fillRect l="-1046" t="-8696" r="-4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472B184-5499-487A-A0CA-DF7FC98FC347}"/>
                  </a:ext>
                </a:extLst>
              </p:cNvPr>
              <p:cNvSpPr txBox="1"/>
              <p:nvPr/>
            </p:nvSpPr>
            <p:spPr>
              <a:xfrm>
                <a:off x="6212644" y="3158782"/>
                <a:ext cx="2362200" cy="814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𝟎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472B184-5499-487A-A0CA-DF7FC98FC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2644" y="3158782"/>
                <a:ext cx="2362200" cy="814967"/>
              </a:xfrm>
              <a:prstGeom prst="rect">
                <a:avLst/>
              </a:prstGeom>
              <a:blipFill>
                <a:blip r:embed="rId4"/>
                <a:stretch>
                  <a:fillRect l="-10309" t="-10448" b="-335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F2A9D514-35C2-4206-B251-7DA39ACC0EDE}"/>
              </a:ext>
            </a:extLst>
          </p:cNvPr>
          <p:cNvGrpSpPr/>
          <p:nvPr/>
        </p:nvGrpSpPr>
        <p:grpSpPr>
          <a:xfrm>
            <a:off x="762000" y="3292239"/>
            <a:ext cx="20269200" cy="858890"/>
            <a:chOff x="762000" y="3292239"/>
            <a:chExt cx="20269200" cy="8588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377153C-EAC3-4759-BBA6-6C676C28D6BD}"/>
                    </a:ext>
                  </a:extLst>
                </p:cNvPr>
                <p:cNvSpPr txBox="1"/>
                <p:nvPr/>
              </p:nvSpPr>
              <p:spPr>
                <a:xfrm>
                  <a:off x="762000" y="3292240"/>
                  <a:ext cx="2133600" cy="8588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𝟎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bSup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4377153C-EAC3-4759-BBA6-6C676C28D6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" y="3292240"/>
                  <a:ext cx="2133600" cy="858889"/>
                </a:xfrm>
                <a:prstGeom prst="rect">
                  <a:avLst/>
                </a:prstGeom>
                <a:blipFill>
                  <a:blip r:embed="rId5"/>
                  <a:stretch>
                    <a:fillRect l="-11429" t="-6383" r="-3429" b="-3049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C5EC65B-8BEA-476A-86D4-F51DE61D4EAE}"/>
                    </a:ext>
                  </a:extLst>
                </p:cNvPr>
                <p:cNvSpPr txBox="1"/>
                <p:nvPr/>
              </p:nvSpPr>
              <p:spPr>
                <a:xfrm>
                  <a:off x="12084424" y="3292240"/>
                  <a:ext cx="21336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C5EC65B-8BEA-476A-86D4-F51DE61D4E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84424" y="3292240"/>
                  <a:ext cx="2133600" cy="799963"/>
                </a:xfrm>
                <a:prstGeom prst="rect">
                  <a:avLst/>
                </a:prstGeom>
                <a:blipFill>
                  <a:blip r:embed="rId6"/>
                  <a:stretch>
                    <a:fillRect l="-11429" t="-12214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82D58AB5-C669-4E3C-AD1D-8548A17E92D6}"/>
                    </a:ext>
                  </a:extLst>
                </p:cNvPr>
                <p:cNvSpPr txBox="1"/>
                <p:nvPr/>
              </p:nvSpPr>
              <p:spPr>
                <a:xfrm>
                  <a:off x="18669000" y="3292239"/>
                  <a:ext cx="2362200" cy="8588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𝟎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bSup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82D58AB5-C669-4E3C-AD1D-8548A17E92D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69000" y="3292239"/>
                  <a:ext cx="2362200" cy="858889"/>
                </a:xfrm>
                <a:prstGeom prst="rect">
                  <a:avLst/>
                </a:prstGeom>
                <a:blipFill>
                  <a:blip r:embed="rId7"/>
                  <a:stretch>
                    <a:fillRect l="-10594" t="-6383" b="-3049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EE51C65F-BAAE-4A6F-BD6E-867746D025FD}"/>
              </a:ext>
            </a:extLst>
          </p:cNvPr>
          <p:cNvSpPr txBox="1"/>
          <p:nvPr/>
        </p:nvSpPr>
        <p:spPr>
          <a:xfrm>
            <a:off x="9035252" y="4429596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B26C18-874F-436B-A484-4BB15D794AA5}"/>
                  </a:ext>
                </a:extLst>
              </p:cNvPr>
              <p:cNvSpPr txBox="1"/>
              <p:nvPr/>
            </p:nvSpPr>
            <p:spPr>
              <a:xfrm>
                <a:off x="762000" y="5972217"/>
                <a:ext cx="16992600" cy="858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B26C18-874F-436B-A484-4BB15D794A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972217"/>
                <a:ext cx="16992600" cy="858889"/>
              </a:xfrm>
              <a:prstGeom prst="rect">
                <a:avLst/>
              </a:prstGeom>
              <a:blipFill>
                <a:blip r:embed="rId8"/>
                <a:stretch>
                  <a:fillRect l="-1435" t="-7092" b="-304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5E7F59EF-467C-406E-98AC-367BD9EFDB0B}"/>
              </a:ext>
            </a:extLst>
          </p:cNvPr>
          <p:cNvSpPr/>
          <p:nvPr/>
        </p:nvSpPr>
        <p:spPr>
          <a:xfrm flipH="1">
            <a:off x="18191043" y="3254723"/>
            <a:ext cx="955914" cy="81144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0174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025C5FE-A1A8-4242-8C7A-7FD895FE7440}"/>
              </a:ext>
            </a:extLst>
          </p:cNvPr>
          <p:cNvSpPr txBox="1"/>
          <p:nvPr/>
        </p:nvSpPr>
        <p:spPr>
          <a:xfrm>
            <a:off x="685800" y="1905000"/>
            <a:ext cx="22936200" cy="1905000"/>
          </a:xfrm>
          <a:prstGeom prst="rect">
            <a:avLst/>
          </a:prstGeom>
          <a:solidFill>
            <a:srgbClr val="FBE5D6"/>
          </a:solidFill>
        </p:spPr>
        <p:txBody>
          <a:bodyPr wrap="square">
            <a:noAutofit/>
          </a:bodyPr>
          <a:lstStyle/>
          <a:p>
            <a:pPr indent="-629920" algn="just">
              <a:lnSpc>
                <a:spcPct val="115000"/>
              </a:lnSpc>
              <a:spcAft>
                <a:spcPts val="800"/>
              </a:spcAft>
              <a:tabLst>
                <a:tab pos="629920" algn="l"/>
              </a:tabLs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.	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,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ỏ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nh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2970B90-F006-46FA-87F4-9112C3A0045A}"/>
              </a:ext>
            </a:extLst>
          </p:cNvPr>
          <p:cNvGrpSpPr/>
          <p:nvPr/>
        </p:nvGrpSpPr>
        <p:grpSpPr>
          <a:xfrm>
            <a:off x="708212" y="4087418"/>
            <a:ext cx="19713388" cy="799965"/>
            <a:chOff x="708212" y="4087418"/>
            <a:chExt cx="19713388" cy="7999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C4997494-ED6E-47B6-8E6B-6130C2F89BFF}"/>
                    </a:ext>
                  </a:extLst>
                </p:cNvPr>
                <p:cNvSpPr txBox="1"/>
                <p:nvPr/>
              </p:nvSpPr>
              <p:spPr>
                <a:xfrm>
                  <a:off x="708212" y="4087420"/>
                  <a:ext cx="22098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𝟏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C4997494-ED6E-47B6-8E6B-6130C2F89B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212" y="4087420"/>
                  <a:ext cx="2209800" cy="799963"/>
                </a:xfrm>
                <a:prstGeom prst="rect">
                  <a:avLst/>
                </a:prstGeom>
                <a:blipFill>
                  <a:blip r:embed="rId2"/>
                  <a:stretch>
                    <a:fillRect l="-11019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3BC2EEF2-82D8-41FB-8DDC-83C651A71B8B}"/>
                    </a:ext>
                  </a:extLst>
                </p:cNvPr>
                <p:cNvSpPr txBox="1"/>
                <p:nvPr/>
              </p:nvSpPr>
              <p:spPr>
                <a:xfrm>
                  <a:off x="6096000" y="4087419"/>
                  <a:ext cx="19050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𝟕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3BC2EEF2-82D8-41FB-8DDC-83C651A71B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4087419"/>
                  <a:ext cx="1905000" cy="799963"/>
                </a:xfrm>
                <a:prstGeom prst="rect">
                  <a:avLst/>
                </a:prstGeom>
                <a:blipFill>
                  <a:blip r:embed="rId3"/>
                  <a:stretch>
                    <a:fillRect l="-12780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870ECD7-ADF1-4CDF-BFEA-42476F91BFD5}"/>
                    </a:ext>
                  </a:extLst>
                </p:cNvPr>
                <p:cNvSpPr txBox="1"/>
                <p:nvPr/>
              </p:nvSpPr>
              <p:spPr>
                <a:xfrm>
                  <a:off x="12153900" y="4087419"/>
                  <a:ext cx="22098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1870ECD7-ADF1-4CDF-BFEA-42476F91BF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53900" y="4087419"/>
                  <a:ext cx="2209800" cy="799963"/>
                </a:xfrm>
                <a:prstGeom prst="rect">
                  <a:avLst/>
                </a:prstGeom>
                <a:blipFill>
                  <a:blip r:embed="rId4"/>
                  <a:stretch>
                    <a:fillRect l="-11326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9F2B7FD-7CA4-4E50-AC04-0CEFB8AB67F0}"/>
                    </a:ext>
                  </a:extLst>
                </p:cNvPr>
                <p:cNvSpPr txBox="1"/>
                <p:nvPr/>
              </p:nvSpPr>
              <p:spPr>
                <a:xfrm>
                  <a:off x="18516600" y="4087418"/>
                  <a:ext cx="19050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𝟒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9F2B7FD-7CA4-4E50-AC04-0CEFB8AB67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16600" y="4087418"/>
                  <a:ext cx="1905000" cy="799963"/>
                </a:xfrm>
                <a:prstGeom prst="rect">
                  <a:avLst/>
                </a:prstGeom>
                <a:blipFill>
                  <a:blip r:embed="rId5"/>
                  <a:stretch>
                    <a:fillRect l="-13141" t="-12977" r="-7051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FCFBDBC1-9672-4772-9F26-F10670E1F2DF}"/>
              </a:ext>
            </a:extLst>
          </p:cNvPr>
          <p:cNvSpPr txBox="1"/>
          <p:nvPr/>
        </p:nvSpPr>
        <p:spPr>
          <a:xfrm>
            <a:off x="7965141" y="5016399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22D0CF-C01E-49C9-8A31-7C4AEDB71F3A}"/>
                  </a:ext>
                </a:extLst>
              </p:cNvPr>
              <p:cNvSpPr txBox="1"/>
              <p:nvPr/>
            </p:nvSpPr>
            <p:spPr>
              <a:xfrm>
                <a:off x="685800" y="6041398"/>
                <a:ext cx="22936200" cy="1735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ỏ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                                 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D22D0CF-C01E-49C9-8A31-7C4AEDB71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6041398"/>
                <a:ext cx="22936200" cy="1735796"/>
              </a:xfrm>
              <a:prstGeom prst="rect">
                <a:avLst/>
              </a:prstGeom>
              <a:blipFill>
                <a:blip r:embed="rId6"/>
                <a:stretch>
                  <a:fillRect l="-1090" t="-5614" b="-147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A8BEE165-B75F-435A-A2FA-FE20ACB51DDD}"/>
              </a:ext>
            </a:extLst>
          </p:cNvPr>
          <p:cNvSpPr/>
          <p:nvPr/>
        </p:nvSpPr>
        <p:spPr>
          <a:xfrm flipH="1">
            <a:off x="12064788" y="4221077"/>
            <a:ext cx="8774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73894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3372F01-C158-4777-8E79-A731F8666C9C}"/>
              </a:ext>
            </a:extLst>
          </p:cNvPr>
          <p:cNvSpPr txBox="1"/>
          <p:nvPr/>
        </p:nvSpPr>
        <p:spPr>
          <a:xfrm>
            <a:off x="685800" y="2057400"/>
            <a:ext cx="23164800" cy="874278"/>
          </a:xfrm>
          <a:prstGeom prst="rect">
            <a:avLst/>
          </a:prstGeom>
          <a:solidFill>
            <a:srgbClr val="FBE5D6"/>
          </a:solidFill>
          <a:ln>
            <a:solidFill>
              <a:schemeClr val="accent1"/>
            </a:solidFill>
          </a:ln>
        </p:spPr>
        <p:txBody>
          <a:bodyPr wrap="square">
            <a:noAutofit/>
          </a:bodyPr>
          <a:lstStyle/>
          <a:p>
            <a:pPr indent="-629920" algn="just">
              <a:lnSpc>
                <a:spcPct val="115000"/>
              </a:lnSpc>
              <a:spcAft>
                <a:spcPts val="800"/>
              </a:spcAft>
              <a:tabLst>
                <a:tab pos="629920" algn="l"/>
              </a:tabLst>
            </a:pP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8.	Kết </a:t>
            </a:r>
            <a:r>
              <a:rPr lang="pt-B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ào sau đây </a:t>
            </a:r>
            <a:r>
              <a:rPr lang="vi-VN" sz="4400" b="1" i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839F2D73-FDF3-4CE4-9CE1-E519B8D0B1D0}"/>
              </a:ext>
            </a:extLst>
          </p:cNvPr>
          <p:cNvGrpSpPr/>
          <p:nvPr/>
        </p:nvGrpSpPr>
        <p:grpSpPr>
          <a:xfrm>
            <a:off x="739588" y="3210022"/>
            <a:ext cx="22120412" cy="889282"/>
            <a:chOff x="739588" y="3210022"/>
            <a:chExt cx="22120412" cy="8892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AE1DF474-95F6-48D4-8E70-97A818F4B789}"/>
                    </a:ext>
                  </a:extLst>
                </p:cNvPr>
                <p:cNvSpPr txBox="1"/>
                <p:nvPr/>
              </p:nvSpPr>
              <p:spPr>
                <a:xfrm>
                  <a:off x="739588" y="3210022"/>
                  <a:ext cx="3962400" cy="87427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4400" b="1" baseline="30000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AE1DF474-95F6-48D4-8E70-97A818F4B7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9588" y="3210022"/>
                  <a:ext cx="3962400" cy="874278"/>
                </a:xfrm>
                <a:prstGeom prst="rect">
                  <a:avLst/>
                </a:prstGeom>
                <a:blipFill>
                  <a:blip r:embed="rId2"/>
                  <a:stretch>
                    <a:fillRect l="-6154" t="-6993" b="-2867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66FB5E9-EE0A-4FB1-9AE0-F201EA968E6D}"/>
                    </a:ext>
                  </a:extLst>
                </p:cNvPr>
                <p:cNvSpPr txBox="1"/>
                <p:nvPr/>
              </p:nvSpPr>
              <p:spPr>
                <a:xfrm>
                  <a:off x="7010400" y="3284337"/>
                  <a:ext cx="3733800" cy="7999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4400" b="1" baseline="30000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66FB5E9-EE0A-4FB1-9AE0-F201EA968E6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0400" y="3284337"/>
                  <a:ext cx="3733800" cy="799963"/>
                </a:xfrm>
                <a:prstGeom prst="rect">
                  <a:avLst/>
                </a:prstGeom>
                <a:blipFill>
                  <a:blip r:embed="rId3"/>
                  <a:stretch>
                    <a:fillRect l="-6525" t="-12977" b="-3511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78A8569F-8EBA-47B9-9612-3F5656B06053}"/>
                    </a:ext>
                  </a:extLst>
                </p:cNvPr>
                <p:cNvSpPr txBox="1"/>
                <p:nvPr/>
              </p:nvSpPr>
              <p:spPr>
                <a:xfrm>
                  <a:off x="12496800" y="3284337"/>
                  <a:ext cx="4419600" cy="8149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vi-VN" sz="4400" b="1" baseline="30000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78A8569F-8EBA-47B9-9612-3F5656B0605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96800" y="3284337"/>
                  <a:ext cx="4419600" cy="814967"/>
                </a:xfrm>
                <a:prstGeom prst="rect">
                  <a:avLst/>
                </a:prstGeom>
                <a:blipFill>
                  <a:blip r:embed="rId4"/>
                  <a:stretch>
                    <a:fillRect l="-5517" t="-11278" b="-3458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68217F9-2517-4645-9526-626A4C0C3DB1}"/>
                    </a:ext>
                  </a:extLst>
                </p:cNvPr>
                <p:cNvSpPr txBox="1"/>
                <p:nvPr/>
              </p:nvSpPr>
              <p:spPr>
                <a:xfrm>
                  <a:off x="18669000" y="3269333"/>
                  <a:ext cx="4191000" cy="8149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vi-VN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𝒏</m:t>
                      </m:r>
                    </m:oMath>
                  </a14:m>
                  <a:r>
                    <a:rPr lang="vi-VN" sz="4400" b="1" baseline="30000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68217F9-2517-4645-9526-626A4C0C3D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69000" y="3269333"/>
                  <a:ext cx="4191000" cy="814967"/>
                </a:xfrm>
                <a:prstGeom prst="rect">
                  <a:avLst/>
                </a:prstGeom>
                <a:blipFill>
                  <a:blip r:embed="rId5"/>
                  <a:stretch>
                    <a:fillRect l="-5968" t="-10448" b="-3358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BCCEAE65-4448-450E-BD6B-A8F1378A6850}"/>
              </a:ext>
            </a:extLst>
          </p:cNvPr>
          <p:cNvSpPr txBox="1"/>
          <p:nvPr/>
        </p:nvSpPr>
        <p:spPr>
          <a:xfrm>
            <a:off x="9142828" y="4548594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29ACC6-D1E8-4091-AAA2-2A47A20459EB}"/>
                  </a:ext>
                </a:extLst>
              </p:cNvPr>
              <p:cNvSpPr txBox="1"/>
              <p:nvPr/>
            </p:nvSpPr>
            <p:spPr>
              <a:xfrm>
                <a:off x="739588" y="5397609"/>
                <a:ext cx="8937812" cy="814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câu C sai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C29ACC6-D1E8-4091-AAA2-2A47A2045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588" y="5397609"/>
                <a:ext cx="8937812" cy="814967"/>
              </a:xfrm>
              <a:prstGeom prst="rect">
                <a:avLst/>
              </a:prstGeom>
              <a:blipFill>
                <a:blip r:embed="rId6"/>
                <a:stretch>
                  <a:fillRect l="-2727" t="-10448" b="-335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F5B5DC26-C845-47F2-9F11-CF6AFCCC69D2}"/>
              </a:ext>
            </a:extLst>
          </p:cNvPr>
          <p:cNvSpPr/>
          <p:nvPr/>
        </p:nvSpPr>
        <p:spPr>
          <a:xfrm flipH="1">
            <a:off x="12372466" y="3249420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027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8AA745E-8A06-41D9-8794-C1284B43160C}"/>
                  </a:ext>
                </a:extLst>
              </p:cNvPr>
              <p:cNvSpPr txBox="1"/>
              <p:nvPr/>
            </p:nvSpPr>
            <p:spPr>
              <a:xfrm>
                <a:off x="685800" y="2057400"/>
                <a:ext cx="16687800" cy="786869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9.	Khai triển nhị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nl-NL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nl-NL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nl-NL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được kết quả là: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8AA745E-8A06-41D9-8794-C1284B4316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057400"/>
                <a:ext cx="16687800" cy="786869"/>
              </a:xfrm>
              <a:prstGeom prst="rect">
                <a:avLst/>
              </a:prstGeom>
              <a:blipFill>
                <a:blip r:embed="rId2"/>
                <a:stretch>
                  <a:fillRect l="-1498" t="-10853" b="-387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98305DC-3EB4-45FB-B591-57137557A4AF}"/>
                  </a:ext>
                </a:extLst>
              </p:cNvPr>
              <p:cNvSpPr txBox="1"/>
              <p:nvPr/>
            </p:nvSpPr>
            <p:spPr>
              <a:xfrm>
                <a:off x="753034" y="3200401"/>
                <a:ext cx="12962965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𝟑𝟐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𝟔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𝒚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𝟐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98305DC-3EB4-45FB-B591-57137557A4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4" y="3200401"/>
                <a:ext cx="12962965" cy="823623"/>
              </a:xfrm>
              <a:prstGeom prst="rect">
                <a:avLst/>
              </a:prstGeom>
              <a:blipFill>
                <a:blip r:embed="rId3"/>
                <a:stretch>
                  <a:fillRect l="-1929" t="-963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EA4188-FD98-4335-B681-07F09CAA9DBC}"/>
                  </a:ext>
                </a:extLst>
              </p:cNvPr>
              <p:cNvSpPr txBox="1"/>
              <p:nvPr/>
            </p:nvSpPr>
            <p:spPr>
              <a:xfrm>
                <a:off x="753034" y="4380155"/>
                <a:ext cx="13724969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𝟑𝟐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𝒚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𝟒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EA4188-FD98-4335-B681-07F09CAA9D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4" y="4380155"/>
                <a:ext cx="13724969" cy="823623"/>
              </a:xfrm>
              <a:prstGeom prst="rect">
                <a:avLst/>
              </a:prstGeom>
              <a:blipFill>
                <a:blip r:embed="rId4"/>
                <a:stretch>
                  <a:fillRect l="-1821" t="-1037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F3AB14B-D276-414E-8076-3037DDC238BD}"/>
                  </a:ext>
                </a:extLst>
              </p:cNvPr>
              <p:cNvSpPr txBox="1"/>
              <p:nvPr/>
            </p:nvSpPr>
            <p:spPr>
              <a:xfrm>
                <a:off x="753034" y="5559910"/>
                <a:ext cx="14410765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𝒚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𝟐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𝟐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F3AB14B-D276-414E-8076-3037DDC23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4" y="5559910"/>
                <a:ext cx="14410765" cy="823623"/>
              </a:xfrm>
              <a:prstGeom prst="rect">
                <a:avLst/>
              </a:prstGeom>
              <a:blipFill>
                <a:blip r:embed="rId5"/>
                <a:stretch>
                  <a:fillRect l="-1735" t="-963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A45DAC8-F126-4EBF-86FE-9A8AEAF3905C}"/>
                  </a:ext>
                </a:extLst>
              </p:cNvPr>
              <p:cNvSpPr txBox="1"/>
              <p:nvPr/>
            </p:nvSpPr>
            <p:spPr>
              <a:xfrm>
                <a:off x="753034" y="6739665"/>
                <a:ext cx="15858566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𝟑𝟐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𝟎𝟎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𝒚</m:t>
                    </m:r>
                    <m:r>
                      <m:rPr>
                        <m:nor/>
                      </m:rPr>
                      <a:rPr lang="nl-NL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𝟎𝟎𝟎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𝟒𝟎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nl-NL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nl-NL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A45DAC8-F126-4EBF-86FE-9A8AEAF390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4" y="6739665"/>
                <a:ext cx="15858566" cy="823623"/>
              </a:xfrm>
              <a:prstGeom prst="rect">
                <a:avLst/>
              </a:prstGeom>
              <a:blipFill>
                <a:blip r:embed="rId6"/>
                <a:stretch>
                  <a:fillRect l="-1576" t="-10370" r="-73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30C0083B-0115-4C7B-A1A8-54992A52DD97}"/>
              </a:ext>
            </a:extLst>
          </p:cNvPr>
          <p:cNvSpPr txBox="1"/>
          <p:nvPr/>
        </p:nvSpPr>
        <p:spPr>
          <a:xfrm>
            <a:off x="7597589" y="7664801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09287E-8FED-47D0-A04E-34F4CB861A71}"/>
                  </a:ext>
                </a:extLst>
              </p:cNvPr>
              <p:cNvSpPr txBox="1"/>
              <p:nvPr/>
            </p:nvSpPr>
            <p:spPr>
              <a:xfrm>
                <a:off x="753033" y="8343137"/>
                <a:ext cx="14410765" cy="2022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  <m:e>
                          <m:sSubSup>
                            <m:sSubSup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b>
                            <m:sup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bSup>
                        </m:e>
                      </m:nary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sSup>
                        <m:sSupPr>
                          <m:ctrlPr>
                            <a:rPr lang="vi-VN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</m:oMath>
                  </m:oMathPara>
                </a14:m>
                <a:endParaRPr lang="vi-VN" sz="44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B09287E-8FED-47D0-A04E-34F4CB861A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3" y="8343137"/>
                <a:ext cx="14410765" cy="2022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987A0F0-4AB5-43D8-B0CA-1DEF6515B5CC}"/>
                  </a:ext>
                </a:extLst>
              </p:cNvPr>
              <p:cNvSpPr txBox="1"/>
              <p:nvPr/>
            </p:nvSpPr>
            <p:spPr>
              <a:xfrm>
                <a:off x="753033" y="10676908"/>
                <a:ext cx="22877933" cy="17026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𝒌</m:t>
                    </m:r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fr-FR" sz="4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fr-FR" sz="4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fr-FR" sz="4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fr-FR" sz="4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fr-FR" sz="4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fr-FR" sz="44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  <m:r>
                      <a:rPr lang="en-US" sz="4400" b="1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𝟐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𝟔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fr-FR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  <m:r>
                      <a:rPr lang="fr-FR" sz="44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fr-FR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987A0F0-4AB5-43D8-B0CA-1DEF6515B5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33" y="10676908"/>
                <a:ext cx="22877933" cy="1702646"/>
              </a:xfrm>
              <a:prstGeom prst="rect">
                <a:avLst/>
              </a:prstGeom>
              <a:blipFill>
                <a:blip r:embed="rId8"/>
                <a:stretch>
                  <a:fillRect l="-1093" t="-46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>
            <a:extLst>
              <a:ext uri="{FF2B5EF4-FFF2-40B4-BE49-F238E27FC236}">
                <a16:creationId xmlns:a16="http://schemas.microsoft.com/office/drawing/2014/main" id="{A6034830-A2B4-4DCC-927C-C1AD80C19F1D}"/>
              </a:ext>
            </a:extLst>
          </p:cNvPr>
          <p:cNvSpPr/>
          <p:nvPr/>
        </p:nvSpPr>
        <p:spPr>
          <a:xfrm flipH="1">
            <a:off x="685800" y="3279299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81387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DEB3E42-FB60-406F-B8C7-73885DE53A59}"/>
                  </a:ext>
                </a:extLst>
              </p:cNvPr>
              <p:cNvSpPr txBox="1"/>
              <p:nvPr/>
            </p:nvSpPr>
            <p:spPr>
              <a:xfrm>
                <a:off x="1019734" y="2106933"/>
                <a:ext cx="23317200" cy="947872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10.	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DEB3E42-FB60-406F-B8C7-73885DE53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734" y="2106933"/>
                <a:ext cx="23317200" cy="947872"/>
              </a:xfrm>
              <a:prstGeom prst="rect">
                <a:avLst/>
              </a:prstGeom>
              <a:blipFill>
                <a:blip r:embed="rId2"/>
                <a:stretch>
                  <a:fillRect l="-1046" t="-9032" b="-1612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C5AFF61-49CC-4F9E-979B-CDA184C7AD27}"/>
              </a:ext>
            </a:extLst>
          </p:cNvPr>
          <p:cNvSpPr txBox="1"/>
          <p:nvPr/>
        </p:nvSpPr>
        <p:spPr>
          <a:xfrm>
            <a:off x="8719005" y="4714315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41D592-A1A6-4717-A2A0-F64EF7318F1B}"/>
                  </a:ext>
                </a:extLst>
              </p:cNvPr>
              <p:cNvSpPr txBox="1"/>
              <p:nvPr/>
            </p:nvSpPr>
            <p:spPr>
              <a:xfrm>
                <a:off x="4343400" y="5687960"/>
                <a:ext cx="12496800" cy="2022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sup>
                        <m:e>
                          <m:sSubSup>
                            <m:sSubSup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sub>
                            <m:sup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p>
                          </m:sSubSup>
                        </m:e>
                      </m:nary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  <m:r>
                            <a:rPr lang="vi-VN" sz="4400" b="1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400" b="1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44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vi-VN" sz="44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p>
                      </m:sSup>
                      <m:r>
                        <a:rPr lang="vi-VN" sz="4400" b="1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sz="44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741D592-A1A6-4717-A2A0-F64EF7318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687960"/>
                <a:ext cx="12496800" cy="20227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350EF8F-A09D-422E-8009-11395506E77D}"/>
                  </a:ext>
                </a:extLst>
              </p:cNvPr>
              <p:cNvSpPr txBox="1"/>
              <p:nvPr/>
            </p:nvSpPr>
            <p:spPr>
              <a:xfrm>
                <a:off x="669525" y="8004299"/>
                <a:ext cx="13046475" cy="8121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𝒌</m:t>
                    </m:r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350EF8F-A09D-422E-8009-11395506E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525" y="8004299"/>
                <a:ext cx="13046475" cy="812145"/>
              </a:xfrm>
              <a:prstGeom prst="rect">
                <a:avLst/>
              </a:prstGeom>
              <a:blipFill>
                <a:blip r:embed="rId4"/>
                <a:stretch>
                  <a:fillRect l="-1916" t="-10526" b="-345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76BD5207-8844-4282-996C-6F9921D69DD3}"/>
              </a:ext>
            </a:extLst>
          </p:cNvPr>
          <p:cNvSpPr/>
          <p:nvPr/>
        </p:nvSpPr>
        <p:spPr>
          <a:xfrm flipH="1">
            <a:off x="600048" y="3769673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93A5384-607D-4DF0-A4BC-9F3E0BADDFC1}"/>
              </a:ext>
            </a:extLst>
          </p:cNvPr>
          <p:cNvGrpSpPr/>
          <p:nvPr/>
        </p:nvGrpSpPr>
        <p:grpSpPr>
          <a:xfrm>
            <a:off x="665043" y="3511540"/>
            <a:ext cx="22204404" cy="1160253"/>
            <a:chOff x="807996" y="3228200"/>
            <a:chExt cx="22204404" cy="11602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B765F912-2FB4-4A84-8475-7BB70EDDE29A}"/>
                    </a:ext>
                  </a:extLst>
                </p:cNvPr>
                <p:cNvSpPr txBox="1"/>
                <p:nvPr/>
              </p:nvSpPr>
              <p:spPr>
                <a:xfrm>
                  <a:off x="807996" y="3370995"/>
                  <a:ext cx="4602204" cy="101745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−∁</m:t>
                      </m:r>
                      <m:f>
                        <m:fPr>
                          <m:type m:val="noBar"/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𝟓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𝟖</m:t>
                          </m:r>
                        </m:sup>
                      </m:s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𝟕</m:t>
                          </m:r>
                        </m:sup>
                      </m:sSup>
                      <m:r>
                        <a:rPr lang="en-US" sz="4400" b="1" i="0" smtClean="0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B765F912-2FB4-4A84-8475-7BB70EDDE2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996" y="3370995"/>
                  <a:ext cx="4602204" cy="1017458"/>
                </a:xfrm>
                <a:prstGeom prst="rect">
                  <a:avLst/>
                </a:prstGeom>
                <a:blipFill>
                  <a:blip r:embed="rId5"/>
                  <a:stretch>
                    <a:fillRect l="-5298" b="-17964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E2AFCFC-4616-4DCE-8442-F5E9B83256D2}"/>
                    </a:ext>
                  </a:extLst>
                </p:cNvPr>
                <p:cNvSpPr txBox="1"/>
                <p:nvPr/>
              </p:nvSpPr>
              <p:spPr>
                <a:xfrm>
                  <a:off x="7842249" y="3426320"/>
                  <a:ext cx="3060699" cy="87286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𝟓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𝟖</m:t>
                          </m:r>
                        </m:sup>
                      </m:sSubSup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E2AFCFC-4616-4DCE-8442-F5E9B83256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2249" y="3426320"/>
                  <a:ext cx="3060699" cy="872868"/>
                </a:xfrm>
                <a:prstGeom prst="rect">
                  <a:avLst/>
                </a:prstGeom>
                <a:blipFill>
                  <a:blip r:embed="rId6"/>
                  <a:stretch>
                    <a:fillRect l="-7968" t="-6294" b="-2937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E954BADF-3757-4D90-97D6-7646100BAAA6}"/>
                    </a:ext>
                  </a:extLst>
                </p:cNvPr>
                <p:cNvSpPr txBox="1"/>
                <p:nvPr/>
              </p:nvSpPr>
              <p:spPr>
                <a:xfrm>
                  <a:off x="13253837" y="3471864"/>
                  <a:ext cx="3064273" cy="87286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𝟓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𝟖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𝟖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E954BADF-3757-4D90-97D6-7646100BAA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53837" y="3471864"/>
                  <a:ext cx="3064273" cy="872868"/>
                </a:xfrm>
                <a:prstGeom prst="rect">
                  <a:avLst/>
                </a:prstGeom>
                <a:blipFill>
                  <a:blip r:embed="rId7"/>
                  <a:stretch>
                    <a:fillRect l="-8167" t="-5594" b="-2937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E82A2C0F-69BA-47FB-B8E2-30914DA32E95}"/>
                    </a:ext>
                  </a:extLst>
                </p:cNvPr>
                <p:cNvSpPr txBox="1"/>
                <p:nvPr/>
              </p:nvSpPr>
              <p:spPr>
                <a:xfrm>
                  <a:off x="18669000" y="3228200"/>
                  <a:ext cx="4343400" cy="102104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  <a:tabLst>
                      <a:tab pos="3599815" algn="l"/>
                      <a:tab pos="5039995" algn="l"/>
                    </a:tabLs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−∁</m:t>
                      </m:r>
                      <m:f>
                        <m:fPr>
                          <m:type m:val="noBar"/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𝟓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𝟖</m:t>
                          </m:r>
                        </m:sup>
                      </m:sSup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𝟕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E82A2C0F-69BA-47FB-B8E2-30914DA32E9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69000" y="3228200"/>
                  <a:ext cx="4343400" cy="1021049"/>
                </a:xfrm>
                <a:prstGeom prst="rect">
                  <a:avLst/>
                </a:prstGeom>
                <a:blipFill>
                  <a:blip r:embed="rId8"/>
                  <a:stretch>
                    <a:fillRect l="-5610" b="-1785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1367231-B9C5-45F0-8825-C404D790C53B}"/>
                  </a:ext>
                </a:extLst>
              </p:cNvPr>
              <p:cNvSpPr txBox="1"/>
              <p:nvPr/>
            </p:nvSpPr>
            <p:spPr>
              <a:xfrm>
                <a:off x="843854" y="9010200"/>
                <a:ext cx="15691545" cy="8238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𝟖</m:t>
                        </m:r>
                      </m:sup>
                    </m:sSup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−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𝟖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fr-FR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  <m:r>
                      <a:rPr lang="fr-FR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1367231-B9C5-45F0-8825-C404D790C5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854" y="9010200"/>
                <a:ext cx="15691545" cy="823815"/>
              </a:xfrm>
              <a:prstGeom prst="rect">
                <a:avLst/>
              </a:prstGeom>
              <a:blipFill>
                <a:blip r:embed="rId9"/>
                <a:stretch>
                  <a:fillRect l="-1554" t="-11111" b="-318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73969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1" grpId="0" animBg="1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A73C2D5-CA9B-47BC-9AD0-ECA015C1C325}"/>
              </a:ext>
            </a:extLst>
          </p:cNvPr>
          <p:cNvGrpSpPr/>
          <p:nvPr/>
        </p:nvGrpSpPr>
        <p:grpSpPr>
          <a:xfrm>
            <a:off x="839679" y="5486579"/>
            <a:ext cx="22172722" cy="2701196"/>
            <a:chOff x="839787" y="6087168"/>
            <a:chExt cx="22175609" cy="270154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E1DE1FB5-671A-4611-8EE8-31248E43845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6460787" y="8381999"/>
              <a:ext cx="6551512" cy="406715"/>
            </a:xfrm>
            <a:prstGeom prst="rect">
              <a:avLst/>
            </a:pr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71">
              <a:extLst>
                <a:ext uri="{FF2B5EF4-FFF2-40B4-BE49-F238E27FC236}">
                  <a16:creationId xmlns:a16="http://schemas.microsoft.com/office/drawing/2014/main" id="{1E70EDEF-46E1-429A-B86A-3AB2597BC5F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787" y="7614323"/>
              <a:ext cx="19585088" cy="117439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Oval 72">
              <a:extLst>
                <a:ext uri="{FF2B5EF4-FFF2-40B4-BE49-F238E27FC236}">
                  <a16:creationId xmlns:a16="http://schemas.microsoft.com/office/drawing/2014/main" id="{061809A4-DFA0-48FD-A9B1-C4C761DE3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467" y="6087168"/>
              <a:ext cx="803766" cy="790373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3">
              <a:extLst>
                <a:ext uri="{FF2B5EF4-FFF2-40B4-BE49-F238E27FC236}">
                  <a16:creationId xmlns:a16="http://schemas.microsoft.com/office/drawing/2014/main" id="{8A17BDFD-C5E8-4E1C-915C-5CFAC4A888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4">
              <a:extLst>
                <a:ext uri="{FF2B5EF4-FFF2-40B4-BE49-F238E27FC236}">
                  <a16:creationId xmlns:a16="http://schemas.microsoft.com/office/drawing/2014/main" id="{E741B86F-E7B9-4220-8DE8-16F61058D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5">
              <a:extLst>
                <a:ext uri="{FF2B5EF4-FFF2-40B4-BE49-F238E27FC236}">
                  <a16:creationId xmlns:a16="http://schemas.microsoft.com/office/drawing/2014/main" id="{A09A0D33-4C85-476E-BFFE-F1FD8CCE41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6">
              <a:extLst>
                <a:ext uri="{FF2B5EF4-FFF2-40B4-BE49-F238E27FC236}">
                  <a16:creationId xmlns:a16="http://schemas.microsoft.com/office/drawing/2014/main" id="{DDAC5A5E-FBC2-42F3-A656-E3FDFB130D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1169926" cy="535844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7">
              <a:extLst>
                <a:ext uri="{FF2B5EF4-FFF2-40B4-BE49-F238E27FC236}">
                  <a16:creationId xmlns:a16="http://schemas.microsoft.com/office/drawing/2014/main" id="{C2BB2173-F867-4E7A-8E0E-8B9F2F13E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0654" y="7038293"/>
              <a:ext cx="1594133" cy="495658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8">
              <a:extLst>
                <a:ext uri="{FF2B5EF4-FFF2-40B4-BE49-F238E27FC236}">
                  <a16:creationId xmlns:a16="http://schemas.microsoft.com/office/drawing/2014/main" id="{81E049EF-5FCC-4AF7-BFB8-2376327199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194577"/>
              <a:ext cx="861815" cy="1330678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9">
              <a:extLst>
                <a:ext uri="{FF2B5EF4-FFF2-40B4-BE49-F238E27FC236}">
                  <a16:creationId xmlns:a16="http://schemas.microsoft.com/office/drawing/2014/main" id="{13AE2C48-248E-44C5-9188-340518D57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8137" y="7194577"/>
              <a:ext cx="1737027" cy="1330678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0">
              <a:extLst>
                <a:ext uri="{FF2B5EF4-FFF2-40B4-BE49-F238E27FC236}">
                  <a16:creationId xmlns:a16="http://schemas.microsoft.com/office/drawing/2014/main" id="{C7094C98-BEEA-438E-99C0-6AA683EC00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1">
              <a:extLst>
                <a:ext uri="{FF2B5EF4-FFF2-40B4-BE49-F238E27FC236}">
                  <a16:creationId xmlns:a16="http://schemas.microsoft.com/office/drawing/2014/main" id="{6060D6D9-15A5-4D95-94BC-A9B51A4B0A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2">
              <a:extLst>
                <a:ext uri="{FF2B5EF4-FFF2-40B4-BE49-F238E27FC236}">
                  <a16:creationId xmlns:a16="http://schemas.microsoft.com/office/drawing/2014/main" id="{AE1B44B1-DBFA-419C-A487-CF00758C4E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1CDE3B4-A1DE-4B75-9DCD-FB34DD583B3E}"/>
                </a:ext>
              </a:extLst>
            </p:cNvPr>
            <p:cNvSpPr txBox="1"/>
            <p:nvPr/>
          </p:nvSpPr>
          <p:spPr>
            <a:xfrm>
              <a:off x="4760377" y="6624160"/>
              <a:ext cx="18255019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399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BÀI TẬP LUYỆN TẬ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17364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F5322D5D-00D8-42B9-BCDA-53D3D944992D}"/>
              </a:ext>
            </a:extLst>
          </p:cNvPr>
          <p:cNvSpPr txBox="1"/>
          <p:nvPr/>
        </p:nvSpPr>
        <p:spPr>
          <a:xfrm rot="10800000" flipH="1" flipV="1">
            <a:off x="152400" y="8382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D4A5199-2F9C-C816-9C8C-4883E7EF69AF}"/>
              </a:ext>
            </a:extLst>
          </p:cNvPr>
          <p:cNvGrpSpPr/>
          <p:nvPr/>
        </p:nvGrpSpPr>
        <p:grpSpPr>
          <a:xfrm>
            <a:off x="0" y="1730515"/>
            <a:ext cx="24381593" cy="3374885"/>
            <a:chOff x="304800" y="2971797"/>
            <a:chExt cx="24229194" cy="29738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ounded Rectangle 19">
                  <a:extLst>
                    <a:ext uri="{FF2B5EF4-FFF2-40B4-BE49-F238E27FC236}">
                      <a16:creationId xmlns:a16="http://schemas.microsoft.com/office/drawing/2014/main" id="{53629918-7066-DAB9-59EB-4ED526696574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4076794" cy="2897612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𝒏</m:t>
                      </m:r>
                    </m:oMath>
                  </a14:m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uyên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ơng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ỏa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ãn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𝟓𝟓</m:t>
                      </m:r>
                    </m:oMath>
                  </a14:m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𝟓</m:t>
                          </m:r>
                        </m:sup>
                      </m:sSup>
                    </m:oMath>
                  </a14:m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ai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iển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ểu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4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b="1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vi-VN" sz="44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  <m:r>
                                <a:rPr lang="en-US" sz="4400" b="1" i="1">
                                  <a:solidFill>
                                    <a:srgbClr val="00206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vi-VN" sz="44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solidFill>
                                        <a:srgbClr val="00206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vi-VN" sz="44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Yu Mincho" panose="02020400000000000000" pitchFamily="18" charset="-128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Yu Mincho" panose="02020400000000000000" pitchFamily="18" charset="-128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Yu Mincho" panose="02020400000000000000" pitchFamily="18" charset="-128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b="1" i="1">
                              <a:solidFill>
                                <a:srgbClr val="002060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</m:sSup>
                    </m:oMath>
                  </a14:m>
                  <a:r>
                    <a:rPr lang="fr-FR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5" name="Rounded Rectangle 19">
                  <a:extLst>
                    <a:ext uri="{FF2B5EF4-FFF2-40B4-BE49-F238E27FC236}">
                      <a16:creationId xmlns:a16="http://schemas.microsoft.com/office/drawing/2014/main" id="{53629918-7066-DAB9-59EB-4ED5266965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4076794" cy="2897612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3"/>
                  <a:stretch>
                    <a:fillRect l="-805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A89A4043-9363-9706-FEDF-7051E2AF4B45}"/>
                </a:ext>
              </a:extLst>
            </p:cNvPr>
            <p:cNvGrpSpPr/>
            <p:nvPr/>
          </p:nvGrpSpPr>
          <p:grpSpPr>
            <a:xfrm>
              <a:off x="304800" y="2971797"/>
              <a:ext cx="3276233" cy="808928"/>
              <a:chOff x="22440" y="38103"/>
              <a:chExt cx="1056356" cy="225828"/>
            </a:xfrm>
          </p:grpSpPr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C3FBF66E-5561-A795-BBBE-708C826788FD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1056356" cy="225828"/>
                <a:chOff x="31572" y="34060"/>
                <a:chExt cx="1486312" cy="279477"/>
              </a:xfrm>
            </p:grpSpPr>
            <p:sp>
              <p:nvSpPr>
                <p:cNvPr id="29" name="Arrow: Pentagon 28">
                  <a:extLst>
                    <a:ext uri="{FF2B5EF4-FFF2-40B4-BE49-F238E27FC236}">
                      <a16:creationId xmlns:a16="http://schemas.microsoft.com/office/drawing/2014/main" id="{C855CC05-0703-F2AD-483F-27C764A9B9AE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348035" cy="279477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Arrow: Chevron 29">
                  <a:extLst>
                    <a:ext uri="{FF2B5EF4-FFF2-40B4-BE49-F238E27FC236}">
                      <a16:creationId xmlns:a16="http://schemas.microsoft.com/office/drawing/2014/main" id="{021EF32F-5F3C-A3EE-8BFB-6FA09D574F91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170831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31" name="Arrow: Chevron 30">
                  <a:extLst>
                    <a:ext uri="{FF2B5EF4-FFF2-40B4-BE49-F238E27FC236}">
                      <a16:creationId xmlns:a16="http://schemas.microsoft.com/office/drawing/2014/main" id="{28708207-8DFF-4E6F-87E1-DE324719508D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2603" cy="17426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28" name="TextBox 56">
                <a:extLst>
                  <a:ext uri="{FF2B5EF4-FFF2-40B4-BE49-F238E27FC236}">
                    <a16:creationId xmlns:a16="http://schemas.microsoft.com/office/drawing/2014/main" id="{5769C815-B930-8F98-1FA5-E9A253A80652}"/>
                  </a:ext>
                </a:extLst>
              </p:cNvPr>
              <p:cNvSpPr txBox="1"/>
              <p:nvPr/>
            </p:nvSpPr>
            <p:spPr>
              <a:xfrm>
                <a:off x="149085" y="59287"/>
                <a:ext cx="684138" cy="172685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63245AE-62D4-4BA2-A43B-EC2EA9D9954E}"/>
              </a:ext>
            </a:extLst>
          </p:cNvPr>
          <p:cNvSpPr txBox="1"/>
          <p:nvPr/>
        </p:nvSpPr>
        <p:spPr>
          <a:xfrm>
            <a:off x="8610600" y="5251891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7AD072F-A214-4014-BEF0-336F6B1C82DE}"/>
                  </a:ext>
                </a:extLst>
              </p:cNvPr>
              <p:cNvSpPr txBox="1"/>
              <p:nvPr/>
            </p:nvSpPr>
            <p:spPr>
              <a:xfrm>
                <a:off x="609599" y="6190587"/>
                <a:ext cx="21701847" cy="18251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𝒏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𝟏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7AD072F-A214-4014-BEF0-336F6B1C82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6190587"/>
                <a:ext cx="21701847" cy="1825180"/>
              </a:xfrm>
              <a:prstGeom prst="rect">
                <a:avLst/>
              </a:prstGeom>
              <a:blipFill>
                <a:blip r:embed="rId4"/>
                <a:stretch>
                  <a:fillRect l="-11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B4CDBEE-F2ED-4AE2-A478-0884ED649DD1}"/>
                  </a:ext>
                </a:extLst>
              </p:cNvPr>
              <p:cNvSpPr txBox="1"/>
              <p:nvPr/>
            </p:nvSpPr>
            <p:spPr>
              <a:xfrm>
                <a:off x="548553" y="8162258"/>
                <a:ext cx="21701847" cy="22185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vi-VN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vi-VN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𝟑𝟎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B4CDBEE-F2ED-4AE2-A478-0884ED649D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53" y="8162258"/>
                <a:ext cx="21701847" cy="2218556"/>
              </a:xfrm>
              <a:prstGeom prst="rect">
                <a:avLst/>
              </a:prstGeom>
              <a:blipFill>
                <a:blip r:embed="rId5"/>
                <a:stretch>
                  <a:fillRect l="-1152" b="-112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E3A0B98-446D-49F6-A30D-AF951C16BEA6}"/>
                  </a:ext>
                </a:extLst>
              </p:cNvPr>
              <p:cNvSpPr txBox="1"/>
              <p:nvPr/>
            </p:nvSpPr>
            <p:spPr>
              <a:xfrm>
                <a:off x="609599" y="10660813"/>
                <a:ext cx="14822447" cy="823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DE3A0B98-446D-49F6-A30D-AF951C16BE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10660813"/>
                <a:ext cx="14822447" cy="823623"/>
              </a:xfrm>
              <a:prstGeom prst="rect">
                <a:avLst/>
              </a:prstGeom>
              <a:blipFill>
                <a:blip r:embed="rId6"/>
                <a:stretch>
                  <a:fillRect l="-1645" t="-10370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952CAB8-B0A0-4700-B86C-8D961FE6B269}"/>
                  </a:ext>
                </a:extLst>
              </p:cNvPr>
              <p:cNvSpPr txBox="1"/>
              <p:nvPr/>
            </p:nvSpPr>
            <p:spPr>
              <a:xfrm>
                <a:off x="644235" y="11291641"/>
                <a:ext cx="22860001" cy="13876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,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Yu Mincho" panose="02020400000000000000" pitchFamily="18" charset="-128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vi-VN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Yu Mincho" panose="02020400000000000000" pitchFamily="18" charset="-128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𝟖𝟎𝟔𝟒</m:t>
                    </m:r>
                  </m:oMath>
                </a14:m>
                <a:r>
                  <a:rPr lang="fr-FR" sz="3000" b="1" dirty="0">
                    <a:solidFill>
                      <a:srgbClr val="002060"/>
                    </a:solidFill>
                    <a:effectLst/>
                    <a:latin typeface="UTM Swiss Condensed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vi-VN" sz="3000" b="1" dirty="0">
                  <a:solidFill>
                    <a:srgbClr val="002060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952CAB8-B0A0-4700-B86C-8D961FE6B2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35" y="11291641"/>
                <a:ext cx="22860001" cy="1387688"/>
              </a:xfrm>
              <a:prstGeom prst="rect">
                <a:avLst/>
              </a:prstGeom>
              <a:blipFill>
                <a:blip r:embed="rId7"/>
                <a:stretch>
                  <a:fillRect l="-1093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87899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4F28293-DBF1-2841-C7F2-2BBDFB366FC2}"/>
              </a:ext>
            </a:extLst>
          </p:cNvPr>
          <p:cNvGrpSpPr/>
          <p:nvPr/>
        </p:nvGrpSpPr>
        <p:grpSpPr>
          <a:xfrm>
            <a:off x="304800" y="2133600"/>
            <a:ext cx="23665149" cy="2285999"/>
            <a:chOff x="304800" y="2971797"/>
            <a:chExt cx="23665149" cy="9545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978FE5EF-4AED-CCC1-EDAD-AF6E56C0B36D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3512749" cy="878391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fr-FR" sz="48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ổ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bSup>
                      <m:sSup>
                        <m:s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𝟐</m:t>
                      </m:r>
                      <m:sSubSup>
                        <m:sSub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bSup>
                      <m:sSup>
                        <m:s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𝟑</m:t>
                      </m:r>
                      <m:sSubSup>
                        <m:sSub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bSup>
                      <m:sSup>
                        <m:s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...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𝒏</m:t>
                      </m:r>
                      <m:sSubSup>
                        <m:sSubSup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𝒏</m:t>
                          </m:r>
                        </m:sup>
                      </m:sSubSup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978FE5EF-4AED-CCC1-EDAD-AF6E56C0B36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3512749" cy="878391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2"/>
                  <a:stretch>
                    <a:fillRect l="-285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299FE15-0AC5-36C3-CFE0-ACE78B149269}"/>
                </a:ext>
              </a:extLst>
            </p:cNvPr>
            <p:cNvGrpSpPr/>
            <p:nvPr/>
          </p:nvGrpSpPr>
          <p:grpSpPr>
            <a:xfrm>
              <a:off x="304800" y="2971797"/>
              <a:ext cx="3048001" cy="404195"/>
              <a:chOff x="22440" y="38103"/>
              <a:chExt cx="982767" cy="112839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77780438-CB43-6B34-00D0-D40A60498823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982767" cy="112839"/>
                <a:chOff x="31572" y="34060"/>
                <a:chExt cx="1382771" cy="139644"/>
              </a:xfrm>
            </p:grpSpPr>
            <p:sp>
              <p:nvSpPr>
                <p:cNvPr id="7" name="Arrow: Pentagon 6">
                  <a:extLst>
                    <a:ext uri="{FF2B5EF4-FFF2-40B4-BE49-F238E27FC236}">
                      <a16:creationId xmlns:a16="http://schemas.microsoft.com/office/drawing/2014/main" id="{E174863E-05F0-B561-03D6-EE2A5F7FA991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244494" cy="133039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Arrow: Chevron 7">
                  <a:extLst>
                    <a:ext uri="{FF2B5EF4-FFF2-40B4-BE49-F238E27FC236}">
                      <a16:creationId xmlns:a16="http://schemas.microsoft.com/office/drawing/2014/main" id="{CFC700BA-2778-EC7D-F33D-71F13A5E6850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50139" cy="113362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43854C2C-69E4-6C50-3608-15500929608E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3189" cy="113362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6" name="TextBox 56">
                <a:extLst>
                  <a:ext uri="{FF2B5EF4-FFF2-40B4-BE49-F238E27FC236}">
                    <a16:creationId xmlns:a16="http://schemas.microsoft.com/office/drawing/2014/main" id="{6638223F-2FC7-7215-6E68-EC5AECC67A48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8622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0AD23017-7A62-4D98-AA85-9D0862E66F1C}"/>
              </a:ext>
            </a:extLst>
          </p:cNvPr>
          <p:cNvSpPr txBox="1"/>
          <p:nvPr/>
        </p:nvSpPr>
        <p:spPr>
          <a:xfrm>
            <a:off x="9142828" y="4602085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D5BB200-D39A-49EB-A264-7C23E81D74E1}"/>
                  </a:ext>
                </a:extLst>
              </p:cNvPr>
              <p:cNvSpPr txBox="1"/>
              <p:nvPr/>
            </p:nvSpPr>
            <p:spPr>
              <a:xfrm>
                <a:off x="849925" y="5428926"/>
                <a:ext cx="23120023" cy="22524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nary>
                      <m:naryPr>
                        <m:chr m:val="∑"/>
                        <m:limLoc m:val="undOvr"/>
                        <m:grow m:val="on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sSubSup>
                          <m:sSub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p>
                        </m:sSubSup>
                        <m:sSup>
                          <m:s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vi-VN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p>
                        </m:sSup>
                      </m:e>
                    </m:nary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p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D5BB200-D39A-49EB-A264-7C23E81D74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25" y="5428926"/>
                <a:ext cx="23120023" cy="2252411"/>
              </a:xfrm>
              <a:prstGeom prst="rect">
                <a:avLst/>
              </a:prstGeom>
              <a:blipFill>
                <a:blip r:embed="rId3"/>
                <a:stretch>
                  <a:fillRect l="-10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8DE617C-9670-4582-A303-1AAC4C05CDDE}"/>
                  </a:ext>
                </a:extLst>
              </p:cNvPr>
              <p:cNvSpPr txBox="1"/>
              <p:nvPr/>
            </p:nvSpPr>
            <p:spPr>
              <a:xfrm>
                <a:off x="1015008" y="7767861"/>
                <a:ext cx="23120022" cy="23387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vi-VN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p>
                        </m:sSup>
                        <m:sSubSup>
                          <m:sSub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bSup>
                      </m:e>
                    </m:nary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rgbClr val="00206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vi-VN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400" b="1" i="1">
                                        <a:solidFill>
                                          <a:srgbClr val="00206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p>
                        </m:sSup>
                        <m:sSubSup>
                          <m:sSub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p>
                        </m:sSubSup>
                      </m:e>
                    </m:nary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8DE617C-9670-4582-A303-1AAC4C05C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008" y="7767861"/>
                <a:ext cx="23120022" cy="23387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07834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3440FE5-438A-4C18-FB60-1392B74FDDF6}"/>
              </a:ext>
            </a:extLst>
          </p:cNvPr>
          <p:cNvGrpSpPr/>
          <p:nvPr/>
        </p:nvGrpSpPr>
        <p:grpSpPr>
          <a:xfrm>
            <a:off x="-8964" y="1770798"/>
            <a:ext cx="24088164" cy="3225484"/>
            <a:chOff x="-7525" y="2979438"/>
            <a:chExt cx="23977474" cy="2273855"/>
          </a:xfrm>
        </p:grpSpPr>
        <p:sp>
          <p:nvSpPr>
            <p:cNvPr id="3" name="Rounded Rectangle 19">
              <a:extLst>
                <a:ext uri="{FF2B5EF4-FFF2-40B4-BE49-F238E27FC236}">
                  <a16:creationId xmlns:a16="http://schemas.microsoft.com/office/drawing/2014/main" id="{6F2777E4-11C4-364D-43CC-373A91155A2F}"/>
                </a:ext>
              </a:extLst>
            </p:cNvPr>
            <p:cNvSpPr/>
            <p:nvPr/>
          </p:nvSpPr>
          <p:spPr>
            <a:xfrm>
              <a:off x="64606" y="3048000"/>
              <a:ext cx="23905343" cy="220529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fr-FR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0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ỏi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ắc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ồm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ễ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7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ung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ình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ó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ười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ọn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ra 10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ể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m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ểm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ra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o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ải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ủ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ả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oại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ễ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ung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ình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ó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ỏi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ể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bao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êu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fr-FR" sz="40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ểm</a:t>
              </a:r>
              <a:r>
                <a:rPr lang="fr-FR" sz="40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ra.</a:t>
              </a:r>
              <a:endParaRPr lang="vi-VN" sz="40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50A4934-EA27-54AD-2569-EA2B98C4F682}"/>
                </a:ext>
              </a:extLst>
            </p:cNvPr>
            <p:cNvGrpSpPr/>
            <p:nvPr/>
          </p:nvGrpSpPr>
          <p:grpSpPr>
            <a:xfrm>
              <a:off x="-7525" y="2979438"/>
              <a:ext cx="3012083" cy="561615"/>
              <a:chOff x="-78263" y="40236"/>
              <a:chExt cx="971186" cy="156786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4EB496D7-CEBC-9703-FFDB-190A97527966}"/>
                  </a:ext>
                </a:extLst>
              </p:cNvPr>
              <p:cNvGrpSpPr/>
              <p:nvPr/>
            </p:nvGrpSpPr>
            <p:grpSpPr>
              <a:xfrm>
                <a:off x="-78263" y="41112"/>
                <a:ext cx="782601" cy="155910"/>
                <a:chOff x="-110119" y="37784"/>
                <a:chExt cx="1101133" cy="192948"/>
              </a:xfrm>
            </p:grpSpPr>
            <p:sp>
              <p:nvSpPr>
                <p:cNvPr id="7" name="Arrow: Pentagon 6">
                  <a:extLst>
                    <a:ext uri="{FF2B5EF4-FFF2-40B4-BE49-F238E27FC236}">
                      <a16:creationId xmlns:a16="http://schemas.microsoft.com/office/drawing/2014/main" id="{C20E9506-3631-86CB-38FE-1A42D73C396E}"/>
                    </a:ext>
                  </a:extLst>
                </p:cNvPr>
                <p:cNvSpPr/>
                <p:nvPr/>
              </p:nvSpPr>
              <p:spPr>
                <a:xfrm>
                  <a:off x="-110119" y="37784"/>
                  <a:ext cx="1101133" cy="192948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Arrow: Chevron 7">
                  <a:extLst>
                    <a:ext uri="{FF2B5EF4-FFF2-40B4-BE49-F238E27FC236}">
                      <a16:creationId xmlns:a16="http://schemas.microsoft.com/office/drawing/2014/main" id="{033C4995-485E-126A-E7F5-825BD172A099}"/>
                    </a:ext>
                  </a:extLst>
                </p:cNvPr>
                <p:cNvSpPr/>
                <p:nvPr/>
              </p:nvSpPr>
              <p:spPr>
                <a:xfrm>
                  <a:off x="31571" y="6034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C68271C6-41DE-5178-BFA2-799D64D44AF2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6" name="TextBox 56">
                <a:extLst>
                  <a:ext uri="{FF2B5EF4-FFF2-40B4-BE49-F238E27FC236}">
                    <a16:creationId xmlns:a16="http://schemas.microsoft.com/office/drawing/2014/main" id="{439CCFB4-3254-4E04-67B9-E5B06B71D01B}"/>
                  </a:ext>
                </a:extLst>
              </p:cNvPr>
              <p:cNvSpPr txBox="1"/>
              <p:nvPr/>
            </p:nvSpPr>
            <p:spPr>
              <a:xfrm>
                <a:off x="110322" y="40236"/>
                <a:ext cx="782601" cy="132664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8AFBC10-A2A1-41B0-B166-FEE978DDDBA5}"/>
              </a:ext>
            </a:extLst>
          </p:cNvPr>
          <p:cNvSpPr txBox="1"/>
          <p:nvPr/>
        </p:nvSpPr>
        <p:spPr>
          <a:xfrm>
            <a:off x="8402068" y="5089087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35EEB0A-8CEE-4DFD-9387-C641CD21EFCF}"/>
                  </a:ext>
                </a:extLst>
              </p:cNvPr>
              <p:cNvSpPr txBox="1"/>
              <p:nvPr/>
            </p:nvSpPr>
            <p:spPr>
              <a:xfrm>
                <a:off x="852444" y="6303480"/>
                <a:ext cx="22464755" cy="858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i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</a:t>
                </a:r>
                <a:r>
                  <a:rPr lang="fr-FR" sz="4400" b="1" i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fr-FR" sz="4400" b="1" i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y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0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35EEB0A-8CEE-4DFD-9387-C641CD21E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44" y="6303480"/>
                <a:ext cx="22464755" cy="858889"/>
              </a:xfrm>
              <a:prstGeom prst="rect">
                <a:avLst/>
              </a:prstGeom>
              <a:blipFill>
                <a:blip r:embed="rId2"/>
                <a:stretch>
                  <a:fillRect l="-1113" t="-6383" b="-304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43C70773-BC1B-44EA-9F3A-EE4CC0DE637C}"/>
              </a:ext>
            </a:extLst>
          </p:cNvPr>
          <p:cNvSpPr txBox="1"/>
          <p:nvPr/>
        </p:nvSpPr>
        <p:spPr>
          <a:xfrm>
            <a:off x="852935" y="7463498"/>
            <a:ext cx="22678129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fr-FR" sz="4400" b="1" i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lang="fr-FR" sz="4400" b="1" i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fr-FR" sz="4400" b="1" i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ễ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ó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229D67B-B305-4D86-829D-56B18D061F7A}"/>
                  </a:ext>
                </a:extLst>
              </p:cNvPr>
              <p:cNvSpPr txBox="1"/>
              <p:nvPr/>
            </p:nvSpPr>
            <p:spPr>
              <a:xfrm>
                <a:off x="883820" y="8430801"/>
                <a:ext cx="21837227" cy="858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6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229D67B-B305-4D86-829D-56B18D061F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820" y="8430801"/>
                <a:ext cx="21837227" cy="858889"/>
              </a:xfrm>
              <a:prstGeom prst="rect">
                <a:avLst/>
              </a:prstGeom>
              <a:blipFill>
                <a:blip r:embed="rId3"/>
                <a:stretch>
                  <a:fillRect l="-1145" t="-6383" b="-304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8C527-1521-4AC2-AD86-B579A918F648}"/>
                  </a:ext>
                </a:extLst>
              </p:cNvPr>
              <p:cNvSpPr txBox="1"/>
              <p:nvPr/>
            </p:nvSpPr>
            <p:spPr>
              <a:xfrm>
                <a:off x="883820" y="9431707"/>
                <a:ext cx="20604580" cy="858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3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98C527-1521-4AC2-AD86-B579A918F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820" y="9431707"/>
                <a:ext cx="20604580" cy="858889"/>
              </a:xfrm>
              <a:prstGeom prst="rect">
                <a:avLst/>
              </a:prstGeom>
              <a:blipFill>
                <a:blip r:embed="rId4"/>
                <a:stretch>
                  <a:fillRect l="-1213" t="-6383" b="-304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074F553-B67B-451B-B421-298DA65B084C}"/>
                  </a:ext>
                </a:extLst>
              </p:cNvPr>
              <p:cNvSpPr txBox="1"/>
              <p:nvPr/>
            </p:nvSpPr>
            <p:spPr>
              <a:xfrm>
                <a:off x="883820" y="10405719"/>
                <a:ext cx="20604580" cy="8529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1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074F553-B67B-451B-B421-298DA65B08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820" y="10405719"/>
                <a:ext cx="20604580" cy="852926"/>
              </a:xfrm>
              <a:prstGeom prst="rect">
                <a:avLst/>
              </a:prstGeom>
              <a:blipFill>
                <a:blip r:embed="rId5"/>
                <a:stretch>
                  <a:fillRect l="-1213" t="-7857" b="-30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E5037A-D07B-4CE5-AF2F-2601EBCD2542}"/>
                  </a:ext>
                </a:extLst>
              </p:cNvPr>
              <p:cNvSpPr txBox="1"/>
              <p:nvPr/>
            </p:nvSpPr>
            <p:spPr>
              <a:xfrm>
                <a:off x="892784" y="11378250"/>
                <a:ext cx="20604579" cy="9340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𝟔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sup>
                        </m:sSub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sup>
                        </m:sSub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sup>
                        </m:sSubSup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𝟕𝟔𝟒𝟓𝟏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ểm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a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1E5037A-D07B-4CE5-AF2F-2601EBCD25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784" y="11378250"/>
                <a:ext cx="20604579" cy="934038"/>
              </a:xfrm>
              <a:prstGeom prst="rect">
                <a:avLst/>
              </a:prstGeom>
              <a:blipFill>
                <a:blip r:embed="rId6"/>
                <a:stretch>
                  <a:fillRect l="-1183" t="-2614" b="-241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2709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E82443D-CD8C-5E68-9503-689D6AB22B97}"/>
              </a:ext>
            </a:extLst>
          </p:cNvPr>
          <p:cNvGrpSpPr/>
          <p:nvPr/>
        </p:nvGrpSpPr>
        <p:grpSpPr>
          <a:xfrm>
            <a:off x="-38461" y="1854306"/>
            <a:ext cx="23665149" cy="2793896"/>
            <a:chOff x="304800" y="2971797"/>
            <a:chExt cx="23665149" cy="13642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96978C49-AAE6-1DD6-0AC9-85EC7A10C04E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3512749" cy="1288033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ự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n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ẩy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c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au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ng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ôi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ứng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iền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fr-FR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fr-FR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3" name="Rounded Rectangle 19">
                  <a:extLst>
                    <a:ext uri="{FF2B5EF4-FFF2-40B4-BE49-F238E27FC236}">
                      <a16:creationId xmlns:a16="http://schemas.microsoft.com/office/drawing/2014/main" id="{96978C49-AAE6-1DD6-0AC9-85EC7A10C04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3512749" cy="1288033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2"/>
                  <a:stretch>
                    <a:fillRect l="-1011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2AF534C-18C8-039B-2AEB-1BD1B7CA2E02}"/>
                </a:ext>
              </a:extLst>
            </p:cNvPr>
            <p:cNvGrpSpPr/>
            <p:nvPr/>
          </p:nvGrpSpPr>
          <p:grpSpPr>
            <a:xfrm>
              <a:off x="304800" y="2971797"/>
              <a:ext cx="3048001" cy="404195"/>
              <a:chOff x="22440" y="38103"/>
              <a:chExt cx="982767" cy="112839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2F9A3C76-D476-30FC-64D9-AE24A169CF3C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982767" cy="112839"/>
                <a:chOff x="31572" y="34060"/>
                <a:chExt cx="1382771" cy="139644"/>
              </a:xfrm>
            </p:grpSpPr>
            <p:sp>
              <p:nvSpPr>
                <p:cNvPr id="7" name="Arrow: Pentagon 6">
                  <a:extLst>
                    <a:ext uri="{FF2B5EF4-FFF2-40B4-BE49-F238E27FC236}">
                      <a16:creationId xmlns:a16="http://schemas.microsoft.com/office/drawing/2014/main" id="{1DF9C989-2870-56D8-BD4D-744C7DAF07BB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244494" cy="133039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Arrow: Chevron 7">
                  <a:extLst>
                    <a:ext uri="{FF2B5EF4-FFF2-40B4-BE49-F238E27FC236}">
                      <a16:creationId xmlns:a16="http://schemas.microsoft.com/office/drawing/2014/main" id="{86C52CF6-3A86-1DF5-91F5-FF7DB2A99DF3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50139" cy="113362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7C28103D-F077-6296-F408-5C5631DA031C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3189" cy="113362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6" name="TextBox 56">
                <a:extLst>
                  <a:ext uri="{FF2B5EF4-FFF2-40B4-BE49-F238E27FC236}">
                    <a16:creationId xmlns:a16="http://schemas.microsoft.com/office/drawing/2014/main" id="{310F4EE6-FCCA-03F9-FE42-88C18B973123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8622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EA2C325-3E88-4591-A3FC-99170CF1121F}"/>
              </a:ext>
            </a:extLst>
          </p:cNvPr>
          <p:cNvSpPr txBox="1"/>
          <p:nvPr/>
        </p:nvSpPr>
        <p:spPr>
          <a:xfrm>
            <a:off x="8821141" y="4646759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fr-FR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EC6DA3-5127-434B-942F-8ABF68E7D75F}"/>
                  </a:ext>
                </a:extLst>
              </p:cNvPr>
              <p:cNvSpPr txBox="1"/>
              <p:nvPr/>
            </p:nvSpPr>
            <p:spPr>
              <a:xfrm>
                <a:off x="506665" y="5385205"/>
                <a:ext cx="23914531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ề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𝟐𝟏</m:t>
                    </m:r>
                  </m:oMath>
                </a14:m>
                <a:r>
                  <a:rPr lang="fr-FR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EC6DA3-5127-434B-942F-8ABF68E7D7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65" y="5385205"/>
                <a:ext cx="23914531" cy="799963"/>
              </a:xfrm>
              <a:prstGeom prst="rect">
                <a:avLst/>
              </a:prstGeom>
              <a:blipFill>
                <a:blip r:embed="rId3"/>
                <a:stretch>
                  <a:fillRect l="-1020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A322B44-71BA-4931-881C-23657353841E}"/>
                  </a:ext>
                </a:extLst>
              </p:cNvPr>
              <p:cNvSpPr txBox="1"/>
              <p:nvPr/>
            </p:nvSpPr>
            <p:spPr>
              <a:xfrm>
                <a:off x="429146" y="6437555"/>
                <a:ext cx="17021679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A322B44-71BA-4931-881C-2365735384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146" y="6437555"/>
                <a:ext cx="17021679" cy="799963"/>
              </a:xfrm>
              <a:prstGeom prst="rect">
                <a:avLst/>
              </a:prstGeom>
              <a:blipFill>
                <a:blip r:embed="rId4"/>
                <a:stretch>
                  <a:fillRect l="-1432" t="-12214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2BA94FD-18C9-4564-A546-4631473FE62E}"/>
                  </a:ext>
                </a:extLst>
              </p:cNvPr>
              <p:cNvSpPr txBox="1"/>
              <p:nvPr/>
            </p:nvSpPr>
            <p:spPr>
              <a:xfrm>
                <a:off x="451558" y="8524765"/>
                <a:ext cx="23120023" cy="8436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sub>
                      <m:sup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𝟒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sub>
                      <m:sup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𝟒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2BA94FD-18C9-4564-A546-4631473FE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58" y="8524765"/>
                <a:ext cx="23120023" cy="843693"/>
              </a:xfrm>
              <a:prstGeom prst="rect">
                <a:avLst/>
              </a:prstGeom>
              <a:blipFill>
                <a:blip r:embed="rId5"/>
                <a:stretch>
                  <a:fillRect l="-1055" t="-7914" b="-309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6382D85-D7AB-4162-A809-CB7CF7E6400F}"/>
                  </a:ext>
                </a:extLst>
              </p:cNvPr>
              <p:cNvSpPr txBox="1"/>
              <p:nvPr/>
            </p:nvSpPr>
            <p:spPr>
              <a:xfrm>
                <a:off x="520032" y="9465064"/>
                <a:ext cx="23343936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6382D85-D7AB-4162-A809-CB7CF7E640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32" y="9465064"/>
                <a:ext cx="23343936" cy="799963"/>
              </a:xfrm>
              <a:prstGeom prst="rect">
                <a:avLst/>
              </a:prstGeom>
              <a:blipFill>
                <a:blip r:embed="rId6"/>
                <a:stretch>
                  <a:fillRect l="-1044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22C8A5D-6943-4285-AF59-0F25E1C4B6D4}"/>
                  </a:ext>
                </a:extLst>
              </p:cNvPr>
              <p:cNvSpPr txBox="1"/>
              <p:nvPr/>
            </p:nvSpPr>
            <p:spPr>
              <a:xfrm>
                <a:off x="478144" y="10387889"/>
                <a:ext cx="23343936" cy="858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22C8A5D-6943-4285-AF59-0F25E1C4B6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44" y="10387889"/>
                <a:ext cx="23343936" cy="858889"/>
              </a:xfrm>
              <a:prstGeom prst="rect">
                <a:avLst/>
              </a:prstGeom>
              <a:blipFill>
                <a:blip r:embed="rId7"/>
                <a:stretch>
                  <a:fillRect l="-1044" t="-6383" b="-304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378C4A2-5DBB-4BA8-96AF-5CFE8513E368}"/>
                  </a:ext>
                </a:extLst>
              </p:cNvPr>
              <p:cNvSpPr txBox="1"/>
              <p:nvPr/>
            </p:nvSpPr>
            <p:spPr>
              <a:xfrm>
                <a:off x="492810" y="11246778"/>
                <a:ext cx="17974156" cy="858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x-none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x-none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𝟖𝟖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378C4A2-5DBB-4BA8-96AF-5CFE8513E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10" y="11246778"/>
                <a:ext cx="17974156" cy="858889"/>
              </a:xfrm>
              <a:prstGeom prst="rect">
                <a:avLst/>
              </a:prstGeom>
              <a:blipFill>
                <a:blip r:embed="rId8"/>
                <a:stretch>
                  <a:fillRect l="-1391" t="-7092" b="-304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47162DE-67E2-4BB1-8F27-EA4580B3F693}"/>
                  </a:ext>
                </a:extLst>
              </p:cNvPr>
              <p:cNvSpPr txBox="1"/>
              <p:nvPr/>
            </p:nvSpPr>
            <p:spPr>
              <a:xfrm>
                <a:off x="451558" y="12283683"/>
                <a:ext cx="22837509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𝟒𝟎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𝟖𝟖𝟎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𝟕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47162DE-67E2-4BB1-8F27-EA4580B3F6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58" y="12283683"/>
                <a:ext cx="22837509" cy="799963"/>
              </a:xfrm>
              <a:prstGeom prst="rect">
                <a:avLst/>
              </a:prstGeom>
              <a:blipFill>
                <a:blip r:embed="rId9"/>
                <a:stretch>
                  <a:fillRect l="-1068" t="-12214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D938FB-872B-4713-A7C9-59F96BB5875B}"/>
                  </a:ext>
                </a:extLst>
              </p:cNvPr>
              <p:cNvSpPr txBox="1"/>
              <p:nvPr/>
            </p:nvSpPr>
            <p:spPr>
              <a:xfrm>
                <a:off x="506665" y="7530833"/>
                <a:ext cx="21591335" cy="8150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𝟐𝟑</m:t>
                        </m:r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𝒃𝒄𝒅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CD938FB-872B-4713-A7C9-59F96BB587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65" y="7530833"/>
                <a:ext cx="21591335" cy="815095"/>
              </a:xfrm>
              <a:prstGeom prst="rect">
                <a:avLst/>
              </a:prstGeom>
              <a:blipFill>
                <a:blip r:embed="rId10"/>
                <a:stretch>
                  <a:fillRect l="-1129" t="-10448" b="-335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57091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8">
            <a:extLst>
              <a:ext uri="{FF2B5EF4-FFF2-40B4-BE49-F238E27FC236}">
                <a16:creationId xmlns:a16="http://schemas.microsoft.com/office/drawing/2014/main" id="{040BB1F2-CF40-D8A1-8921-2339A2F63DA4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3247627" y="6816738"/>
            <a:ext cx="1819274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52" tIns="91436" rIns="182852" bIns="91436"/>
          <a:lstStyle/>
          <a:p>
            <a:pPr defTabSz="1828482"/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5" name="AutoShape 8">
            <a:extLst>
              <a:ext uri="{FF2B5EF4-FFF2-40B4-BE49-F238E27FC236}">
                <a16:creationId xmlns:a16="http://schemas.microsoft.com/office/drawing/2014/main" id="{B4FAA6E8-C4AD-0446-E5A0-40B433991D45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2962627" y="6982990"/>
            <a:ext cx="1819274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2852" tIns="91436" rIns="182852" bIns="91436"/>
          <a:lstStyle/>
          <a:p>
            <a:pPr defTabSz="1828482"/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6" name="AutoShape 8">
            <a:extLst>
              <a:ext uri="{FF2B5EF4-FFF2-40B4-BE49-F238E27FC236}">
                <a16:creationId xmlns:a16="http://schemas.microsoft.com/office/drawing/2014/main" id="{93BE8A6B-E3F6-79E3-81DB-5DDEB145F754}"/>
              </a:ext>
            </a:extLst>
          </p:cNvPr>
          <p:cNvSpPr>
            <a:spLocks noChangeAspect="1" noChangeArrowheads="1" noTextEdit="1"/>
          </p:cNvSpPr>
          <p:nvPr/>
        </p:nvSpPr>
        <p:spPr bwMode="gray">
          <a:xfrm flipH="1">
            <a:off x="12731137" y="7252072"/>
            <a:ext cx="1819274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grpSp>
        <p:nvGrpSpPr>
          <p:cNvPr id="7" name="Group 10">
            <a:extLst>
              <a:ext uri="{FF2B5EF4-FFF2-40B4-BE49-F238E27FC236}">
                <a16:creationId xmlns:a16="http://schemas.microsoft.com/office/drawing/2014/main" id="{E6697727-DEDF-BA4D-8F40-34B7785B0312}"/>
              </a:ext>
            </a:extLst>
          </p:cNvPr>
          <p:cNvGrpSpPr>
            <a:grpSpLocks/>
          </p:cNvGrpSpPr>
          <p:nvPr/>
        </p:nvGrpSpPr>
        <p:grpSpPr bwMode="auto">
          <a:xfrm>
            <a:off x="4587290" y="1515127"/>
            <a:ext cx="14589780" cy="1122038"/>
            <a:chOff x="1997" y="1314"/>
            <a:chExt cx="1868" cy="845"/>
          </a:xfrm>
        </p:grpSpPr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F77CA73A-1E76-2D26-E9A7-02AE7CF5546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1997" y="1404"/>
              <a:ext cx="1868" cy="671"/>
            </a:xfrm>
            <a:prstGeom prst="ellipse">
              <a:avLst/>
            </a:prstGeom>
            <a:gradFill rotWithShape="1">
              <a:gsLst>
                <a:gs pos="0">
                  <a:srgbClr val="0563C1">
                    <a:gamma/>
                    <a:tint val="44314"/>
                    <a:invGamma/>
                  </a:srgbClr>
                </a:gs>
                <a:gs pos="100000">
                  <a:srgbClr val="0563C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828800">
                <a:defRPr/>
              </a:pPr>
              <a:endParaRPr lang="en-US" sz="36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9" name="Oval 14">
              <a:extLst>
                <a:ext uri="{FF2B5EF4-FFF2-40B4-BE49-F238E27FC236}">
                  <a16:creationId xmlns:a16="http://schemas.microsoft.com/office/drawing/2014/main" id="{92932ADD-6D6F-9338-4229-5D81D2F7019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86" y="1314"/>
              <a:ext cx="1691" cy="845"/>
            </a:xfrm>
            <a:prstGeom prst="ellipse">
              <a:avLst/>
            </a:prstGeom>
            <a:gradFill rotWithShape="1">
              <a:gsLst>
                <a:gs pos="0">
                  <a:srgbClr val="4472C4">
                    <a:gamma/>
                    <a:shade val="46275"/>
                    <a:invGamma/>
                  </a:srgbClr>
                </a:gs>
                <a:gs pos="100000">
                  <a:srgbClr val="4472C4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defTabSz="1828800">
                <a:defRPr/>
              </a:pPr>
              <a:endParaRPr lang="en-US" sz="36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0" name="Oval 15">
              <a:extLst>
                <a:ext uri="{FF2B5EF4-FFF2-40B4-BE49-F238E27FC236}">
                  <a16:creationId xmlns:a16="http://schemas.microsoft.com/office/drawing/2014/main" id="{6F897241-C65B-B625-69D3-E0455A40E36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08" y="1319"/>
              <a:ext cx="1650" cy="824"/>
            </a:xfrm>
            <a:prstGeom prst="ellipse">
              <a:avLst/>
            </a:prstGeom>
            <a:gradFill rotWithShape="1">
              <a:gsLst>
                <a:gs pos="0">
                  <a:srgbClr val="4472C4">
                    <a:alpha val="0"/>
                  </a:srgbClr>
                </a:gs>
                <a:gs pos="100000">
                  <a:srgbClr val="4472C4">
                    <a:gamma/>
                    <a:tint val="34902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defTabSz="1828800">
                <a:defRPr/>
              </a:pPr>
              <a:endParaRPr lang="en-US" sz="36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1" name="Oval 16">
              <a:extLst>
                <a:ext uri="{FF2B5EF4-FFF2-40B4-BE49-F238E27FC236}">
                  <a16:creationId xmlns:a16="http://schemas.microsoft.com/office/drawing/2014/main" id="{8027F0FE-7313-5C32-56B7-06037D653A1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25" y="1327"/>
              <a:ext cx="1570" cy="770"/>
            </a:xfrm>
            <a:prstGeom prst="ellipse">
              <a:avLst/>
            </a:prstGeom>
            <a:gradFill rotWithShape="1">
              <a:gsLst>
                <a:gs pos="0">
                  <a:srgbClr val="4472C4">
                    <a:gamma/>
                    <a:shade val="79216"/>
                    <a:invGamma/>
                  </a:srgbClr>
                </a:gs>
                <a:gs pos="100000">
                  <a:srgbClr val="4472C4">
                    <a:alpha val="48000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defTabSz="1828800">
                <a:defRPr/>
              </a:pPr>
              <a:endParaRPr lang="en-US" sz="36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" name="Oval 17">
              <a:extLst>
                <a:ext uri="{FF2B5EF4-FFF2-40B4-BE49-F238E27FC236}">
                  <a16:creationId xmlns:a16="http://schemas.microsoft.com/office/drawing/2014/main" id="{80AF29AD-C8CB-4724-F795-A77DEAE487D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08" y="1344"/>
              <a:ext cx="1382" cy="624"/>
            </a:xfrm>
            <a:prstGeom prst="ellipse">
              <a:avLst/>
            </a:prstGeom>
            <a:solidFill>
              <a:srgbClr val="FFC000">
                <a:lumMod val="20000"/>
                <a:lumOff val="8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defTabSz="1828800">
                <a:defRPr/>
              </a:pPr>
              <a:endParaRPr lang="en-US" sz="36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3" name="Line 14">
            <a:extLst>
              <a:ext uri="{FF2B5EF4-FFF2-40B4-BE49-F238E27FC236}">
                <a16:creationId xmlns:a16="http://schemas.microsoft.com/office/drawing/2014/main" id="{86629350-A865-C075-D99B-DFDF0C64A2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5586" y="6632915"/>
            <a:ext cx="0" cy="1382514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id="{5A7F31F2-1B1C-E1B4-7B80-147EFC857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76" y="4597899"/>
            <a:ext cx="7361060" cy="1815882"/>
          </a:xfrm>
          <a:prstGeom prst="rect">
            <a:avLst/>
          </a:prstGeom>
          <a:solidFill>
            <a:srgbClr val="FFC000">
              <a:lumMod val="20000"/>
              <a:lumOff val="80000"/>
            </a:srgbClr>
          </a:solidFill>
          <a:ln w="12700" cmpd="dbl">
            <a:solidFill>
              <a:srgbClr val="C00000"/>
            </a:solidFill>
            <a:miter lim="800000"/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ỗi kết quả </a:t>
            </a:r>
            <a:r>
              <a:rPr lang="en-US" altLang="en-US" sz="5600" b="1" i="1" u="sng" ker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ắp </a:t>
            </a:r>
            <a:r>
              <a:rPr lang="en-US" altLang="en-US" sz="5600" b="1" i="1" u="sng" kern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hứ</a:t>
            </a:r>
            <a:r>
              <a:rPr lang="en-US" altLang="en-US" sz="5600" b="1" i="1" u="sng" ker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tự n phần tử </a:t>
            </a: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ủa A </a:t>
            </a:r>
            <a:endParaRPr lang="en-US" altLang="en-US" sz="5600" b="1" kern="0" dirty="0">
              <a:solidFill>
                <a:sysClr val="windowText" lastClr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" name="Line 16">
            <a:extLst>
              <a:ext uri="{FF2B5EF4-FFF2-40B4-BE49-F238E27FC236}">
                <a16:creationId xmlns:a16="http://schemas.microsoft.com/office/drawing/2014/main" id="{E45D2DB4-B0AD-E5D8-8281-639102158F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361336" y="7498180"/>
            <a:ext cx="0" cy="538712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AB923B05-923F-2295-912C-8AA1758DB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9247" y="4558433"/>
            <a:ext cx="8780682" cy="2677656"/>
          </a:xfrm>
          <a:prstGeom prst="rect">
            <a:avLst/>
          </a:prstGeom>
          <a:solidFill>
            <a:srgbClr val="FFC000">
              <a:lumMod val="20000"/>
              <a:lumOff val="80000"/>
            </a:srgbClr>
          </a:solidFill>
          <a:ln w="12700" cmpd="dbl">
            <a:solidFill>
              <a:srgbClr val="C00000"/>
            </a:solidFill>
            <a:miter lim="800000"/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ấy k phần tử khác nhau từ n phần tử của A và </a:t>
            </a:r>
            <a:r>
              <a:rPr lang="en-US" altLang="en-US" sz="5600" b="1" i="1" u="sng" ker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ắp xếp thứ tự k phần tử </a:t>
            </a: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ó</a:t>
            </a:r>
          </a:p>
        </p:txBody>
      </p:sp>
      <p:sp>
        <p:nvSpPr>
          <p:cNvPr id="22" name="Line 18">
            <a:extLst>
              <a:ext uri="{FF2B5EF4-FFF2-40B4-BE49-F238E27FC236}">
                <a16:creationId xmlns:a16="http://schemas.microsoft.com/office/drawing/2014/main" id="{6681CC86-EF02-CEF8-E6F2-5D56145F80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08014" y="6506112"/>
            <a:ext cx="0" cy="1530780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23" name="Text Box 19">
            <a:extLst>
              <a:ext uri="{FF2B5EF4-FFF2-40B4-BE49-F238E27FC236}">
                <a16:creationId xmlns:a16="http://schemas.microsoft.com/office/drawing/2014/main" id="{3F158B1C-B22F-44D4-2E7D-5DD8FB5AB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97838" y="4533096"/>
            <a:ext cx="5852396" cy="1815882"/>
          </a:xfrm>
          <a:prstGeom prst="rect">
            <a:avLst/>
          </a:prstGeom>
          <a:solidFill>
            <a:srgbClr val="FFC000">
              <a:lumMod val="20000"/>
              <a:lumOff val="80000"/>
            </a:srgbClr>
          </a:solidFill>
          <a:ln w="12700" cmpd="dbl">
            <a:solidFill>
              <a:srgbClr val="C00000"/>
            </a:solidFill>
            <a:miter lim="800000"/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ỗi </a:t>
            </a:r>
            <a:r>
              <a:rPr lang="en-US" altLang="en-US" sz="5600" b="1" i="1" u="sng" ker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ập con gồm k phần tử </a:t>
            </a: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ủa A </a:t>
            </a:r>
          </a:p>
        </p:txBody>
      </p:sp>
      <p:sp>
        <p:nvSpPr>
          <p:cNvPr id="26" name="Text Box 20">
            <a:extLst>
              <a:ext uri="{FF2B5EF4-FFF2-40B4-BE49-F238E27FC236}">
                <a16:creationId xmlns:a16="http://schemas.microsoft.com/office/drawing/2014/main" id="{969D2B67-9296-8F9A-5794-5DBCD73BEC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3502" y="7957820"/>
            <a:ext cx="4378328" cy="954107"/>
          </a:xfrm>
          <a:prstGeom prst="rect">
            <a:avLst/>
          </a:prstGeom>
          <a:solidFill>
            <a:srgbClr val="ED7D31">
              <a:lumMod val="40000"/>
              <a:lumOff val="60000"/>
            </a:srgbClr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oán vị </a:t>
            </a:r>
          </a:p>
        </p:txBody>
      </p:sp>
      <p:sp>
        <p:nvSpPr>
          <p:cNvPr id="27" name="Text Box 21">
            <a:extLst>
              <a:ext uri="{FF2B5EF4-FFF2-40B4-BE49-F238E27FC236}">
                <a16:creationId xmlns:a16="http://schemas.microsoft.com/office/drawing/2014/main" id="{ECC61DD4-E4E2-490B-0BDE-E19C9AC90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9663" y="7990144"/>
            <a:ext cx="7865782" cy="954107"/>
          </a:xfrm>
          <a:prstGeom prst="rect">
            <a:avLst/>
          </a:prstGeom>
          <a:solidFill>
            <a:srgbClr val="ED7D31">
              <a:lumMod val="40000"/>
              <a:lumOff val="60000"/>
            </a:srgbClr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ỉnh hợp chập k của n</a:t>
            </a:r>
          </a:p>
        </p:txBody>
      </p:sp>
      <p:sp>
        <p:nvSpPr>
          <p:cNvPr id="28" name="Text Box 24">
            <a:extLst>
              <a:ext uri="{FF2B5EF4-FFF2-40B4-BE49-F238E27FC236}">
                <a16:creationId xmlns:a16="http://schemas.microsoft.com/office/drawing/2014/main" id="{DE2BCA52-F8FD-FF19-2D7B-86E14B087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3753" y="9855756"/>
            <a:ext cx="5035826" cy="954107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 các hoán vị </a:t>
            </a:r>
          </a:p>
        </p:txBody>
      </p:sp>
      <p:sp>
        <p:nvSpPr>
          <p:cNvPr id="29" name="Text Box 26">
            <a:extLst>
              <a:ext uri="{FF2B5EF4-FFF2-40B4-BE49-F238E27FC236}">
                <a16:creationId xmlns:a16="http://schemas.microsoft.com/office/drawing/2014/main" id="{2BF803F9-5F7C-A0E6-60B1-A55908AEC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7611" y="9776668"/>
            <a:ext cx="6011362" cy="954107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 các chỉnh hợp </a:t>
            </a:r>
          </a:p>
        </p:txBody>
      </p:sp>
      <p:sp>
        <p:nvSpPr>
          <p:cNvPr id="30" name="Text Box 28">
            <a:extLst>
              <a:ext uri="{FF2B5EF4-FFF2-40B4-BE49-F238E27FC236}">
                <a16:creationId xmlns:a16="http://schemas.microsoft.com/office/drawing/2014/main" id="{BB782E04-0F22-556A-55B1-5DAA584CC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0447" y="9709126"/>
            <a:ext cx="4938566" cy="954107"/>
          </a:xfrm>
          <a:prstGeom prst="rect">
            <a:avLst/>
          </a:prstGeom>
          <a:solidFill>
            <a:srgbClr val="A5A5A5">
              <a:lumMod val="20000"/>
              <a:lumOff val="80000"/>
            </a:srgbClr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 các tổ hợp </a:t>
            </a:r>
          </a:p>
        </p:txBody>
      </p:sp>
      <p:graphicFrame>
        <p:nvGraphicFramePr>
          <p:cNvPr id="31" name="Object 29">
            <a:extLst>
              <a:ext uri="{FF2B5EF4-FFF2-40B4-BE49-F238E27FC236}">
                <a16:creationId xmlns:a16="http://schemas.microsoft.com/office/drawing/2014/main" id="{33EE2F14-94BF-8904-5CD8-1F97E07C0A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25507" y="11734800"/>
          <a:ext cx="6213474" cy="188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720" imgH="431640" progId="Equation.DSMT4">
                  <p:embed/>
                </p:oleObj>
              </mc:Choice>
              <mc:Fallback>
                <p:oleObj name="Equation" r:id="rId3" imgW="1701720" imgH="431640" progId="Equation.DSMT4">
                  <p:embed/>
                  <p:pic>
                    <p:nvPicPr>
                      <p:cNvPr id="31" name="Object 29">
                        <a:extLst>
                          <a:ext uri="{FF2B5EF4-FFF2-40B4-BE49-F238E27FC236}">
                            <a16:creationId xmlns:a16="http://schemas.microsoft.com/office/drawing/2014/main" id="{33EE2F14-94BF-8904-5CD8-1F97E07C0A6B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5507" y="11734800"/>
                        <a:ext cx="6213474" cy="1882776"/>
                      </a:xfrm>
                      <a:prstGeom prst="rect">
                        <a:avLst/>
                      </a:prstGeom>
                      <a:solidFill>
                        <a:srgbClr val="FFC000">
                          <a:lumMod val="40000"/>
                          <a:lumOff val="60000"/>
                        </a:srgbClr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0">
            <a:extLst>
              <a:ext uri="{FF2B5EF4-FFF2-40B4-BE49-F238E27FC236}">
                <a16:creationId xmlns:a16="http://schemas.microsoft.com/office/drawing/2014/main" id="{E1FF6789-25C6-4CF8-743E-980F4C144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5079" y="11894316"/>
            <a:ext cx="2624154" cy="954107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  <a:ln w="38100" cmpd="dbl">
            <a:solidFill>
              <a:srgbClr val="FF0000"/>
            </a:solidFill>
            <a:miter lim="800000"/>
            <a:headEnd/>
            <a:tailEnd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kern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altLang="en-US" sz="5600" kern="0" baseline="-25000">
                <a:solidFill>
                  <a:srgbClr val="0000FF"/>
                </a:solidFill>
                <a:latin typeface="Times New Roman" pitchFamily="18" charset="0"/>
              </a:rPr>
              <a:t>n </a:t>
            </a:r>
            <a:r>
              <a:rPr lang="en-US" altLang="en-US" sz="5600" kern="0">
                <a:solidFill>
                  <a:srgbClr val="0000FF"/>
                </a:solidFill>
                <a:latin typeface="Times New Roman" pitchFamily="18" charset="0"/>
              </a:rPr>
              <a:t>= n!</a:t>
            </a:r>
          </a:p>
        </p:txBody>
      </p:sp>
      <p:graphicFrame>
        <p:nvGraphicFramePr>
          <p:cNvPr id="33" name="Object 31">
            <a:extLst>
              <a:ext uri="{FF2B5EF4-FFF2-40B4-BE49-F238E27FC236}">
                <a16:creationId xmlns:a16="http://schemas.microsoft.com/office/drawing/2014/main" id="{78793B6F-6FB8-0697-5448-729895C136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47800" y="11680826"/>
          <a:ext cx="7579000" cy="1882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431640" progId="Equation.DSMT4">
                  <p:embed/>
                </p:oleObj>
              </mc:Choice>
              <mc:Fallback>
                <p:oleObj name="Equation" r:id="rId5" imgW="1879560" imgH="431640" progId="Equation.DSMT4">
                  <p:embed/>
                  <p:pic>
                    <p:nvPicPr>
                      <p:cNvPr id="33" name="Object 31">
                        <a:extLst>
                          <a:ext uri="{FF2B5EF4-FFF2-40B4-BE49-F238E27FC236}">
                            <a16:creationId xmlns:a16="http://schemas.microsoft.com/office/drawing/2014/main" id="{78793B6F-6FB8-0697-5448-729895C13654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7800" y="11680826"/>
                        <a:ext cx="7579000" cy="1882774"/>
                      </a:xfrm>
                      <a:prstGeom prst="rect">
                        <a:avLst/>
                      </a:prstGeom>
                      <a:solidFill>
                        <a:srgbClr val="FFC000">
                          <a:lumMod val="40000"/>
                          <a:lumOff val="60000"/>
                        </a:srgbClr>
                      </a:solidFill>
                      <a:ln w="38100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4">
            <a:extLst>
              <a:ext uri="{FF2B5EF4-FFF2-40B4-BE49-F238E27FC236}">
                <a16:creationId xmlns:a16="http://schemas.microsoft.com/office/drawing/2014/main" id="{EB6BED84-555C-60DE-DDF8-6F771ED273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01299" y="3838967"/>
            <a:ext cx="6160034" cy="632130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2" name="Line 16">
            <a:extLst>
              <a:ext uri="{FF2B5EF4-FFF2-40B4-BE49-F238E27FC236}">
                <a16:creationId xmlns:a16="http://schemas.microsoft.com/office/drawing/2014/main" id="{9CE069B1-533D-25EB-39E4-545B04FAFBF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95286" y="3814298"/>
            <a:ext cx="23568" cy="824924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3" name="Line 16">
            <a:extLst>
              <a:ext uri="{FF2B5EF4-FFF2-40B4-BE49-F238E27FC236}">
                <a16:creationId xmlns:a16="http://schemas.microsoft.com/office/drawing/2014/main" id="{F501C3F4-E50F-4CCB-07DE-A8DFF1115ED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6247" y="3854597"/>
            <a:ext cx="6780838" cy="557446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4" name="Text Box 21">
            <a:extLst>
              <a:ext uri="{FF2B5EF4-FFF2-40B4-BE49-F238E27FC236}">
                <a16:creationId xmlns:a16="http://schemas.microsoft.com/office/drawing/2014/main" id="{B01AD80F-E621-8FF3-0D12-358B80549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48013" y="8015428"/>
            <a:ext cx="7513922" cy="954107"/>
          </a:xfrm>
          <a:prstGeom prst="rect">
            <a:avLst/>
          </a:prstGeom>
          <a:solidFill>
            <a:srgbClr val="ED7D31">
              <a:lumMod val="40000"/>
              <a:lumOff val="60000"/>
            </a:srgbClr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ctr" defTabSz="1828800" eaLnBrk="1" hangingPunct="1">
              <a:spcBef>
                <a:spcPct val="50000"/>
              </a:spcBef>
              <a:defRPr/>
            </a:pPr>
            <a:r>
              <a:rPr lang="en-US" altLang="en-US" sz="5600" b="1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Tổ hợp chập k của n</a:t>
            </a:r>
          </a:p>
        </p:txBody>
      </p:sp>
      <p:sp>
        <p:nvSpPr>
          <p:cNvPr id="45" name="Line 14">
            <a:extLst>
              <a:ext uri="{FF2B5EF4-FFF2-40B4-BE49-F238E27FC236}">
                <a16:creationId xmlns:a16="http://schemas.microsoft.com/office/drawing/2014/main" id="{2E5C2521-7910-D3E3-FB51-C3C7D2A460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5020" y="9011852"/>
            <a:ext cx="0" cy="792196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6" name="Line 14">
            <a:extLst>
              <a:ext uri="{FF2B5EF4-FFF2-40B4-BE49-F238E27FC236}">
                <a16:creationId xmlns:a16="http://schemas.microsoft.com/office/drawing/2014/main" id="{4682CA26-D77D-E1EB-86B5-82D647896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5020" y="10992064"/>
            <a:ext cx="0" cy="923328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7" name="Line 14">
            <a:extLst>
              <a:ext uri="{FF2B5EF4-FFF2-40B4-BE49-F238E27FC236}">
                <a16:creationId xmlns:a16="http://schemas.microsoft.com/office/drawing/2014/main" id="{0995EA41-FF2F-A5C0-F8D2-7FFAB6C9A96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61336" y="9060026"/>
            <a:ext cx="0" cy="695848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8" name="Line 14">
            <a:extLst>
              <a:ext uri="{FF2B5EF4-FFF2-40B4-BE49-F238E27FC236}">
                <a16:creationId xmlns:a16="http://schemas.microsoft.com/office/drawing/2014/main" id="{25F565E1-2C14-1773-91AF-6AFE881156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395286" y="10847876"/>
            <a:ext cx="0" cy="923328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49" name="Line 14">
            <a:extLst>
              <a:ext uri="{FF2B5EF4-FFF2-40B4-BE49-F238E27FC236}">
                <a16:creationId xmlns:a16="http://schemas.microsoft.com/office/drawing/2014/main" id="{91AC232B-02EA-8EB7-D01E-4ADE08B10F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08014" y="9083333"/>
            <a:ext cx="0" cy="672542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sp>
        <p:nvSpPr>
          <p:cNvPr id="50" name="Line 14">
            <a:extLst>
              <a:ext uri="{FF2B5EF4-FFF2-40B4-BE49-F238E27FC236}">
                <a16:creationId xmlns:a16="http://schemas.microsoft.com/office/drawing/2014/main" id="{AA5EF14C-07FE-CA72-D13D-AB94207808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08014" y="10802314"/>
            <a:ext cx="0" cy="923328"/>
          </a:xfrm>
          <a:prstGeom prst="line">
            <a:avLst/>
          </a:prstGeom>
          <a:noFill/>
          <a:ln w="76200">
            <a:solidFill>
              <a:srgbClr val="C00000"/>
            </a:solidFill>
            <a:miter lim="800000"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defTabSz="1828800">
              <a:defRPr/>
            </a:pPr>
            <a:endParaRPr lang="en-US" sz="5600" kern="0">
              <a:solidFill>
                <a:sysClr val="windowText" lastClr="000000"/>
              </a:solidFill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F14104C6-5416-B4C4-7733-55AC57BC85C8}"/>
              </a:ext>
            </a:extLst>
          </p:cNvPr>
          <p:cNvGrpSpPr/>
          <p:nvPr/>
        </p:nvGrpSpPr>
        <p:grpSpPr>
          <a:xfrm>
            <a:off x="3931500" y="2584905"/>
            <a:ext cx="14556184" cy="1170440"/>
            <a:chOff x="1859552" y="820101"/>
            <a:chExt cx="7092396" cy="585220"/>
          </a:xfrm>
        </p:grpSpPr>
        <p:sp>
          <p:nvSpPr>
            <p:cNvPr id="60" name="Text Box 12">
              <a:extLst>
                <a:ext uri="{FF2B5EF4-FFF2-40B4-BE49-F238E27FC236}">
                  <a16:creationId xmlns:a16="http://schemas.microsoft.com/office/drawing/2014/main" id="{A972A658-6961-10AE-BDC7-5BAC55FA75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9552" y="820101"/>
              <a:ext cx="7092396" cy="538609"/>
            </a:xfrm>
            <a:prstGeom prst="rect">
              <a:avLst/>
            </a:prstGeom>
            <a:solidFill>
              <a:srgbClr val="FFC000">
                <a:lumMod val="20000"/>
                <a:lumOff val="80000"/>
              </a:srgbClr>
            </a:solidFill>
            <a:ln w="19050" cmpd="dbl">
              <a:solidFill>
                <a:srgbClr val="C00000"/>
              </a:solidFill>
              <a:miter lim="800000"/>
              <a:headEnd/>
              <a:tailEnd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.VnArial" pitchFamily="34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.VnArial" pitchFamily="34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.VnArial" pitchFamily="34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.VnArial" pitchFamily="34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.Vn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Arial" pitchFamily="34" charset="0"/>
                </a:defRPr>
              </a:lvl9pPr>
            </a:lstStyle>
            <a:p>
              <a:pPr algn="ctr" defTabSz="1828800" eaLnBrk="1" hangingPunct="1">
                <a:spcBef>
                  <a:spcPct val="50000"/>
                </a:spcBef>
                <a:defRPr/>
              </a:pPr>
              <a:r>
                <a:rPr lang="en-US" altLang="en-US" sz="6400" b="1" ker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ho tập A gồm n phần tử</a:t>
              </a:r>
            </a:p>
          </p:txBody>
        </p:sp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AA18761E-92F2-77C2-9601-D039C76C28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33552" y="844302"/>
            <a:ext cx="1318395" cy="561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4307" imgH="190417" progId="Equation.DSMT4">
                    <p:embed/>
                  </p:oleObj>
                </mc:Choice>
                <mc:Fallback>
                  <p:oleObj name="Equation" r:id="rId7" imgW="444307" imgH="190417" progId="Equation.DSMT4">
                    <p:embed/>
                    <p:pic>
                      <p:nvPicPr>
                        <p:cNvPr id="61" name="Object 60">
                          <a:extLst>
                            <a:ext uri="{FF2B5EF4-FFF2-40B4-BE49-F238E27FC236}">
                              <a16:creationId xmlns:a16="http://schemas.microsoft.com/office/drawing/2014/main" id="{AA18761E-92F2-77C2-9601-D039C76C28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3552" y="844302"/>
                          <a:ext cx="1318395" cy="5610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 Box 18">
            <a:extLst>
              <a:ext uri="{FF2B5EF4-FFF2-40B4-BE49-F238E27FC236}">
                <a16:creationId xmlns:a16="http://schemas.microsoft.com/office/drawing/2014/main" id="{A44F0F43-4DDB-33F5-A4B8-432D3B5D5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566" y="1586504"/>
            <a:ext cx="15415448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828482">
              <a:spcBef>
                <a:spcPct val="0"/>
              </a:spcBef>
              <a:buClrTx/>
              <a:buNone/>
            </a:pPr>
            <a:r>
              <a:rPr lang="en-US" altLang="en-US" sz="5200" b="1">
                <a:solidFill>
                  <a:srgbClr val="C00000"/>
                </a:solidFill>
                <a:latin typeface="Vani" panose="020B0502040204020203" pitchFamily="34" charset="0"/>
                <a:cs typeface="Vani" panose="020B0502040204020203" pitchFamily="34" charset="0"/>
              </a:rPr>
              <a:t>Ghi nhớ</a:t>
            </a:r>
            <a:endParaRPr lang="en-US" altLang="en-US" sz="5200" b="1" dirty="0">
              <a:solidFill>
                <a:srgbClr val="C00000"/>
              </a:solidFill>
              <a:latin typeface="Vani" panose="020B0502040204020203" pitchFamily="34" charset="0"/>
              <a:cs typeface="Van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832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22" grpId="0" animBg="1"/>
      <p:bldP spid="23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2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B9A8A54-DB85-48B1-8F78-8167E4FB6D3B}"/>
                  </a:ext>
                </a:extLst>
              </p:cNvPr>
              <p:cNvSpPr txBox="1"/>
              <p:nvPr/>
            </p:nvSpPr>
            <p:spPr>
              <a:xfrm>
                <a:off x="618565" y="2704963"/>
                <a:ext cx="232410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𝟐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𝟐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𝟖𝟒𝟎</m:t>
                        </m:r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x-none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𝟖𝟖𝟎</m:t>
                        </m:r>
                      </m:e>
                    </m:d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𝟕𝟒𝟒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B9A8A54-DB85-48B1-8F78-8167E4FB6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65" y="2704963"/>
                <a:ext cx="23241000" cy="799963"/>
              </a:xfrm>
              <a:prstGeom prst="rect">
                <a:avLst/>
              </a:prstGeom>
              <a:blipFill>
                <a:blip r:embed="rId2"/>
                <a:stretch>
                  <a:fillRect l="-1049"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9145C2C-EC97-4AF8-A3DB-7671811FD3B7}"/>
                  </a:ext>
                </a:extLst>
              </p:cNvPr>
              <p:cNvSpPr txBox="1"/>
              <p:nvPr/>
            </p:nvSpPr>
            <p:spPr>
              <a:xfrm>
                <a:off x="609600" y="1905000"/>
                <a:ext cx="22558716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𝟐𝟏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9145C2C-EC97-4AF8-A3DB-7671811FD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905000"/>
                <a:ext cx="22558716" cy="799963"/>
              </a:xfrm>
              <a:prstGeom prst="rect">
                <a:avLst/>
              </a:prstGeom>
              <a:blipFill>
                <a:blip r:embed="rId3"/>
                <a:stretch>
                  <a:fillRect l="-1081" t="-12977" b="-343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17311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E82443D-CD8C-5E68-9503-689D6AB22B97}"/>
              </a:ext>
            </a:extLst>
          </p:cNvPr>
          <p:cNvGrpSpPr/>
          <p:nvPr/>
        </p:nvGrpSpPr>
        <p:grpSpPr>
          <a:xfrm>
            <a:off x="54625" y="1691744"/>
            <a:ext cx="23665149" cy="3321745"/>
            <a:chOff x="304800" y="2971797"/>
            <a:chExt cx="23665149" cy="1847310"/>
          </a:xfrm>
        </p:grpSpPr>
        <p:sp>
          <p:nvSpPr>
            <p:cNvPr id="3" name="Rounded Rectangle 19">
              <a:extLst>
                <a:ext uri="{FF2B5EF4-FFF2-40B4-BE49-F238E27FC236}">
                  <a16:creationId xmlns:a16="http://schemas.microsoft.com/office/drawing/2014/main" id="{96978C49-AAE6-1DD6-0AC9-85EC7A10C04E}"/>
                </a:ext>
              </a:extLst>
            </p:cNvPr>
            <p:cNvSpPr/>
            <p:nvPr/>
          </p:nvSpPr>
          <p:spPr>
            <a:xfrm>
              <a:off x="457200" y="3048000"/>
              <a:ext cx="23512749" cy="177110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óm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inh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ồm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5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am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ữ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ườ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n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ọn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óm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a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ườ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ể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ờ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ỏ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sao cho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ả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ưởng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am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1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ó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am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ít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ữ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ỏ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ao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êu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i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ờ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s-ES" sz="4800" b="1" dirty="0" err="1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ỏ</a:t>
              </a:r>
              <a:r>
                <a:rPr lang="es-ES" sz="48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 </a:t>
              </a: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2AF534C-18C8-039B-2AEB-1BD1B7CA2E02}"/>
                </a:ext>
              </a:extLst>
            </p:cNvPr>
            <p:cNvGrpSpPr/>
            <p:nvPr/>
          </p:nvGrpSpPr>
          <p:grpSpPr>
            <a:xfrm>
              <a:off x="304800" y="2971797"/>
              <a:ext cx="3048001" cy="404195"/>
              <a:chOff x="22440" y="38103"/>
              <a:chExt cx="982767" cy="112839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2F9A3C76-D476-30FC-64D9-AE24A169CF3C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982767" cy="112839"/>
                <a:chOff x="31572" y="34060"/>
                <a:chExt cx="1382771" cy="139644"/>
              </a:xfrm>
            </p:grpSpPr>
            <p:sp>
              <p:nvSpPr>
                <p:cNvPr id="7" name="Arrow: Pentagon 6">
                  <a:extLst>
                    <a:ext uri="{FF2B5EF4-FFF2-40B4-BE49-F238E27FC236}">
                      <a16:creationId xmlns:a16="http://schemas.microsoft.com/office/drawing/2014/main" id="{1DF9C989-2870-56D8-BD4D-744C7DAF07BB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244494" cy="133039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Arrow: Chevron 7">
                  <a:extLst>
                    <a:ext uri="{FF2B5EF4-FFF2-40B4-BE49-F238E27FC236}">
                      <a16:creationId xmlns:a16="http://schemas.microsoft.com/office/drawing/2014/main" id="{86C52CF6-3A86-1DF5-91F5-FF7DB2A99DF3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50139" cy="113362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7C28103D-F077-6296-F408-5C5631DA031C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3189" cy="113362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6" name="TextBox 56">
                <a:extLst>
                  <a:ext uri="{FF2B5EF4-FFF2-40B4-BE49-F238E27FC236}">
                    <a16:creationId xmlns:a16="http://schemas.microsoft.com/office/drawing/2014/main" id="{310F4EE6-FCCA-03F9-FE42-88C18B973123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8622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5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CFF011D6-B4F0-4471-BA6F-C17361D724E5}"/>
              </a:ext>
            </a:extLst>
          </p:cNvPr>
          <p:cNvSpPr txBox="1"/>
          <p:nvPr/>
        </p:nvSpPr>
        <p:spPr>
          <a:xfrm>
            <a:off x="8839200" y="5105670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vi-VN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ả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832AFA-9CEE-4826-8EC4-E829266E0F56}"/>
              </a:ext>
            </a:extLst>
          </p:cNvPr>
          <p:cNvSpPr txBox="1"/>
          <p:nvPr/>
        </p:nvSpPr>
        <p:spPr>
          <a:xfrm>
            <a:off x="685800" y="5901948"/>
            <a:ext cx="22402800" cy="1570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ồm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87C003-3B84-423D-9DFC-42504DD34C19}"/>
                  </a:ext>
                </a:extLst>
              </p:cNvPr>
              <p:cNvSpPr txBox="1"/>
              <p:nvPr/>
            </p:nvSpPr>
            <p:spPr>
              <a:xfrm>
                <a:off x="685800" y="7530921"/>
                <a:ext cx="115062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87C003-3B84-423D-9DFC-42504DD34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7530921"/>
                <a:ext cx="11506200" cy="799963"/>
              </a:xfrm>
              <a:prstGeom prst="rect">
                <a:avLst/>
              </a:prstGeom>
              <a:blipFill>
                <a:blip r:embed="rId2"/>
                <a:stretch>
                  <a:fillRect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3FF75EB8-BF2E-4680-A90B-727592F3E258}"/>
              </a:ext>
            </a:extLst>
          </p:cNvPr>
          <p:cNvSpPr txBox="1"/>
          <p:nvPr/>
        </p:nvSpPr>
        <p:spPr>
          <a:xfrm>
            <a:off x="658906" y="8328235"/>
            <a:ext cx="1884829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)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5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45C9D4F-EEB2-4F5C-B277-79E4CC4D3F36}"/>
                  </a:ext>
                </a:extLst>
              </p:cNvPr>
              <p:cNvSpPr txBox="1"/>
              <p:nvPr/>
            </p:nvSpPr>
            <p:spPr>
              <a:xfrm>
                <a:off x="658906" y="9228454"/>
                <a:ext cx="19229294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ởng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45C9D4F-EEB2-4F5C-B277-79E4CC4D3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06" y="9228454"/>
                <a:ext cx="19229294" cy="868251"/>
              </a:xfrm>
              <a:prstGeom prst="rect">
                <a:avLst/>
              </a:prstGeom>
              <a:blipFill>
                <a:blip r:embed="rId3"/>
                <a:stretch>
                  <a:fillRect l="-1268" t="-6338" b="-302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DC4C98B-EC10-4785-909F-C517ABDDE11C}"/>
                  </a:ext>
                </a:extLst>
              </p:cNvPr>
              <p:cNvSpPr txBox="1"/>
              <p:nvPr/>
            </p:nvSpPr>
            <p:spPr>
              <a:xfrm>
                <a:off x="658906" y="10143405"/>
                <a:ext cx="16943294" cy="854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DC4C98B-EC10-4785-909F-C517ABDDE1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06" y="10143405"/>
                <a:ext cx="16943294" cy="854529"/>
              </a:xfrm>
              <a:prstGeom prst="rect">
                <a:avLst/>
              </a:prstGeom>
              <a:blipFill>
                <a:blip r:embed="rId4"/>
                <a:stretch>
                  <a:fillRect l="-1439" t="-7857" b="-30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FC57735-E0A3-40BD-8F8D-4C23DD335B87}"/>
                  </a:ext>
                </a:extLst>
              </p:cNvPr>
              <p:cNvSpPr txBox="1"/>
              <p:nvPr/>
            </p:nvSpPr>
            <p:spPr>
              <a:xfrm>
                <a:off x="699654" y="10926393"/>
                <a:ext cx="21856717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FC57735-E0A3-40BD-8F8D-4C23DD335B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54" y="10926393"/>
                <a:ext cx="21856717" cy="868251"/>
              </a:xfrm>
              <a:prstGeom prst="rect">
                <a:avLst/>
              </a:prstGeom>
              <a:blipFill>
                <a:blip r:embed="rId5"/>
                <a:stretch>
                  <a:fillRect l="-1144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B4A431A-80BC-4B8A-9343-5E134874300E}"/>
                  </a:ext>
                </a:extLst>
              </p:cNvPr>
              <p:cNvSpPr txBox="1"/>
              <p:nvPr/>
            </p:nvSpPr>
            <p:spPr>
              <a:xfrm>
                <a:off x="734290" y="11838892"/>
                <a:ext cx="1481051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B4A431A-80BC-4B8A-9343-5E1348743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290" y="11838892"/>
                <a:ext cx="14810510" cy="799963"/>
              </a:xfrm>
              <a:prstGeom prst="rect">
                <a:avLst/>
              </a:prstGeom>
              <a:blipFill>
                <a:blip r:embed="rId6"/>
                <a:stretch>
                  <a:fillRect t="-12214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432E7A8-C694-4E15-AAC9-8EB054325A29}"/>
                  </a:ext>
                </a:extLst>
              </p:cNvPr>
              <p:cNvSpPr txBox="1"/>
              <p:nvPr/>
            </p:nvSpPr>
            <p:spPr>
              <a:xfrm>
                <a:off x="658906" y="12683103"/>
                <a:ext cx="14810510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432E7A8-C694-4E15-AAC9-8EB054325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06" y="12683103"/>
                <a:ext cx="14810510" cy="868251"/>
              </a:xfrm>
              <a:prstGeom prst="rect">
                <a:avLst/>
              </a:prstGeom>
              <a:blipFill>
                <a:blip r:embed="rId7"/>
                <a:stretch>
                  <a:fillRect l="-1646" t="-6338" b="-302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37014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B939694-EDB5-480C-AC40-63289A3E28F9}"/>
              </a:ext>
            </a:extLst>
          </p:cNvPr>
          <p:cNvSpPr txBox="1"/>
          <p:nvPr/>
        </p:nvSpPr>
        <p:spPr>
          <a:xfrm>
            <a:off x="381000" y="1828800"/>
            <a:ext cx="204978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)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13 </a:t>
            </a:r>
            <a:r>
              <a:rPr lang="es-E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s-E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8FFA635-F385-4874-951A-DF38A05DE4C9}"/>
                  </a:ext>
                </a:extLst>
              </p:cNvPr>
              <p:cNvSpPr txBox="1"/>
              <p:nvPr/>
            </p:nvSpPr>
            <p:spPr>
              <a:xfrm>
                <a:off x="381000" y="2633281"/>
                <a:ext cx="22640365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ởng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8FFA635-F385-4874-951A-DF38A05DE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633281"/>
                <a:ext cx="22640365" cy="868251"/>
              </a:xfrm>
              <a:prstGeom prst="rect">
                <a:avLst/>
              </a:prstGeom>
              <a:blipFill>
                <a:blip r:embed="rId2"/>
                <a:stretch>
                  <a:fillRect l="-1104" t="-6338" b="-30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B95B115-8592-4C7E-AFBD-793CBD2491D0}"/>
                  </a:ext>
                </a:extLst>
              </p:cNvPr>
              <p:cNvSpPr txBox="1"/>
              <p:nvPr/>
            </p:nvSpPr>
            <p:spPr>
              <a:xfrm>
                <a:off x="381000" y="3616170"/>
                <a:ext cx="21107400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𝟑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B95B115-8592-4C7E-AFBD-793CBD2491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616170"/>
                <a:ext cx="21107400" cy="868251"/>
              </a:xfrm>
              <a:prstGeom prst="rect">
                <a:avLst/>
              </a:prstGeom>
              <a:blipFill>
                <a:blip r:embed="rId3"/>
                <a:stretch>
                  <a:fillRect l="-1184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7D934F-510E-4510-87A5-F38852EEAF74}"/>
                  </a:ext>
                </a:extLst>
              </p:cNvPr>
              <p:cNvSpPr txBox="1"/>
              <p:nvPr/>
            </p:nvSpPr>
            <p:spPr>
              <a:xfrm>
                <a:off x="381000" y="4546145"/>
                <a:ext cx="176022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7D934F-510E-4510-87A5-F38852EEAF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4546145"/>
                <a:ext cx="17602200" cy="799963"/>
              </a:xfrm>
              <a:prstGeom prst="rect">
                <a:avLst/>
              </a:prstGeom>
              <a:blipFill>
                <a:blip r:embed="rId4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A15F792-135A-4731-AA9F-A709B356F798}"/>
                  </a:ext>
                </a:extLst>
              </p:cNvPr>
              <p:cNvSpPr txBox="1"/>
              <p:nvPr/>
            </p:nvSpPr>
            <p:spPr>
              <a:xfrm>
                <a:off x="381000" y="5380071"/>
                <a:ext cx="19735800" cy="8726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A15F792-135A-4731-AA9F-A709B356F7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380071"/>
                <a:ext cx="19735800" cy="872611"/>
              </a:xfrm>
              <a:prstGeom prst="rect">
                <a:avLst/>
              </a:prstGeom>
              <a:blipFill>
                <a:blip r:embed="rId5"/>
                <a:stretch>
                  <a:fillRect l="-1267" t="-62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4444A5-BED0-49C1-8B27-4E1758301E42}"/>
                  </a:ext>
                </a:extLst>
              </p:cNvPr>
              <p:cNvSpPr txBox="1"/>
              <p:nvPr/>
            </p:nvSpPr>
            <p:spPr>
              <a:xfrm>
                <a:off x="398928" y="6400379"/>
                <a:ext cx="21622871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ởng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i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A4444A5-BED0-49C1-8B27-4E1758301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28" y="6400379"/>
                <a:ext cx="21622871" cy="868251"/>
              </a:xfrm>
              <a:prstGeom prst="rect">
                <a:avLst/>
              </a:prstGeom>
              <a:blipFill>
                <a:blip r:embed="rId6"/>
                <a:stretch>
                  <a:fillRect l="-1128" t="-6338" b="-302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DD5E456-1922-4B62-AEB3-6A7EB63F6DEA}"/>
                  </a:ext>
                </a:extLst>
              </p:cNvPr>
              <p:cNvSpPr txBox="1"/>
              <p:nvPr/>
            </p:nvSpPr>
            <p:spPr>
              <a:xfrm>
                <a:off x="381000" y="7416327"/>
                <a:ext cx="19735800" cy="8726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DD5E456-1922-4B62-AEB3-6A7EB63F6D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416327"/>
                <a:ext cx="19735800" cy="872611"/>
              </a:xfrm>
              <a:prstGeom prst="rect">
                <a:avLst/>
              </a:prstGeom>
              <a:blipFill>
                <a:blip r:embed="rId7"/>
                <a:stretch>
                  <a:fillRect l="-1267" t="-62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07180FF-921F-4ECD-9178-499FA7D25B16}"/>
                  </a:ext>
                </a:extLst>
              </p:cNvPr>
              <p:cNvSpPr txBox="1"/>
              <p:nvPr/>
            </p:nvSpPr>
            <p:spPr>
              <a:xfrm>
                <a:off x="609600" y="8432275"/>
                <a:ext cx="18364200" cy="8726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𝟑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𝟏𝟏𝟑𝟎𝟎</m:t>
                    </m:r>
                  </m:oMath>
                </a14:m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s-E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s-E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07180FF-921F-4ECD-9178-499FA7D25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8432275"/>
                <a:ext cx="18364200" cy="872611"/>
              </a:xfrm>
              <a:prstGeom prst="rect">
                <a:avLst/>
              </a:prstGeom>
              <a:blipFill>
                <a:blip r:embed="rId8"/>
                <a:stretch>
                  <a:fillRect l="-1328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36656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511CC2EF-5B06-4F8A-9B30-B7A046CC0462}"/>
              </a:ext>
            </a:extLst>
          </p:cNvPr>
          <p:cNvSpPr txBox="1"/>
          <p:nvPr/>
        </p:nvSpPr>
        <p:spPr>
          <a:xfrm>
            <a:off x="9372600" y="4863109"/>
            <a:ext cx="6098344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B09CDCF-BD1B-4B6A-AF42-75E43D9B97FF}"/>
              </a:ext>
            </a:extLst>
          </p:cNvPr>
          <p:cNvSpPr txBox="1"/>
          <p:nvPr/>
        </p:nvSpPr>
        <p:spPr>
          <a:xfrm>
            <a:off x="350620" y="5839077"/>
            <a:ext cx="22585579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24B798-ED9E-4CAD-8F64-86A9CE38C44F}"/>
                  </a:ext>
                </a:extLst>
              </p:cNvPr>
              <p:cNvSpPr txBox="1"/>
              <p:nvPr/>
            </p:nvSpPr>
            <p:spPr>
              <a:xfrm>
                <a:off x="350620" y="6744695"/>
                <a:ext cx="23410333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i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 1: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24B798-ED9E-4CAD-8F64-86A9CE38C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20" y="6744695"/>
                <a:ext cx="23410333" cy="799963"/>
              </a:xfrm>
              <a:prstGeom prst="rect">
                <a:avLst/>
              </a:prstGeom>
              <a:blipFill>
                <a:blip r:embed="rId2"/>
                <a:stretch>
                  <a:fillRect l="-1068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7C89D30-57CF-43CA-80F4-72A8AB3E69E6}"/>
                  </a:ext>
                </a:extLst>
              </p:cNvPr>
              <p:cNvSpPr txBox="1"/>
              <p:nvPr/>
            </p:nvSpPr>
            <p:spPr>
              <a:xfrm>
                <a:off x="277213" y="7667342"/>
                <a:ext cx="22585578" cy="854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7C89D30-57CF-43CA-80F4-72A8AB3E69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13" y="7667342"/>
                <a:ext cx="22585578" cy="854529"/>
              </a:xfrm>
              <a:prstGeom prst="rect">
                <a:avLst/>
              </a:prstGeom>
              <a:blipFill>
                <a:blip r:embed="rId3"/>
                <a:stretch>
                  <a:fillRect l="-1080" t="-7857" b="-30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CB2923A-00CF-48F3-8CA1-5AD1303CD513}"/>
                  </a:ext>
                </a:extLst>
              </p:cNvPr>
              <p:cNvSpPr txBox="1"/>
              <p:nvPr/>
            </p:nvSpPr>
            <p:spPr>
              <a:xfrm>
                <a:off x="277212" y="8578461"/>
                <a:ext cx="23116187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CB2923A-00CF-48F3-8CA1-5AD1303CD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12" y="8578461"/>
                <a:ext cx="23116187" cy="868251"/>
              </a:xfrm>
              <a:prstGeom prst="rect">
                <a:avLst/>
              </a:prstGeom>
              <a:blipFill>
                <a:blip r:embed="rId4"/>
                <a:stretch>
                  <a:fillRect l="-1055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652C7B5-8C2D-423F-A2C4-7E292E8B503A}"/>
                  </a:ext>
                </a:extLst>
              </p:cNvPr>
              <p:cNvSpPr txBox="1"/>
              <p:nvPr/>
            </p:nvSpPr>
            <p:spPr>
              <a:xfrm>
                <a:off x="277212" y="9404814"/>
                <a:ext cx="22201788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75 tam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652C7B5-8C2D-423F-A2C4-7E292E8B50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12" y="9404814"/>
                <a:ext cx="22201788" cy="868251"/>
              </a:xfrm>
              <a:prstGeom prst="rect">
                <a:avLst/>
              </a:prstGeom>
              <a:blipFill>
                <a:blip r:embed="rId5"/>
                <a:stretch>
                  <a:fillRect l="-1098" t="-6338" b="-30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888418E-B0A5-4275-8611-CDEEB764A9BA}"/>
                  </a:ext>
                </a:extLst>
              </p:cNvPr>
              <p:cNvSpPr txBox="1"/>
              <p:nvPr/>
            </p:nvSpPr>
            <p:spPr>
              <a:xfrm>
                <a:off x="268247" y="10230901"/>
                <a:ext cx="23492706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i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 2: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888418E-B0A5-4275-8611-CDEEB764A9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247" y="10230901"/>
                <a:ext cx="23492706" cy="799963"/>
              </a:xfrm>
              <a:prstGeom prst="rect">
                <a:avLst/>
              </a:prstGeom>
              <a:blipFill>
                <a:blip r:embed="rId6"/>
                <a:stretch>
                  <a:fillRect l="-1038" t="-12121" b="-340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40D0343-4AC0-4CDC-AF89-23FB8E80A1B3}"/>
                  </a:ext>
                </a:extLst>
              </p:cNvPr>
              <p:cNvSpPr txBox="1"/>
              <p:nvPr/>
            </p:nvSpPr>
            <p:spPr>
              <a:xfrm>
                <a:off x="308589" y="11160224"/>
                <a:ext cx="23452363" cy="8545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40D0343-4AC0-4CDC-AF89-23FB8E80A1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589" y="11160224"/>
                <a:ext cx="23452363" cy="854529"/>
              </a:xfrm>
              <a:prstGeom prst="rect">
                <a:avLst/>
              </a:prstGeom>
              <a:blipFill>
                <a:blip r:embed="rId7"/>
                <a:stretch>
                  <a:fillRect l="-1066" t="-7857" b="-30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0779468-BDA6-4010-AD3E-4E107AA91C97}"/>
                  </a:ext>
                </a:extLst>
              </p:cNvPr>
              <p:cNvSpPr txBox="1"/>
              <p:nvPr/>
            </p:nvSpPr>
            <p:spPr>
              <a:xfrm>
                <a:off x="263764" y="12097096"/>
                <a:ext cx="23452363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0779468-BDA6-4010-AD3E-4E107AA91C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764" y="12097096"/>
                <a:ext cx="23452363" cy="868251"/>
              </a:xfrm>
              <a:prstGeom prst="rect">
                <a:avLst/>
              </a:prstGeom>
              <a:blipFill>
                <a:blip r:embed="rId8"/>
                <a:stretch>
                  <a:fillRect l="-1040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A0CE59F8-89E0-48CA-8526-55CC5505A0A1}"/>
              </a:ext>
            </a:extLst>
          </p:cNvPr>
          <p:cNvGrpSpPr/>
          <p:nvPr/>
        </p:nvGrpSpPr>
        <p:grpSpPr>
          <a:xfrm>
            <a:off x="-35859" y="1576299"/>
            <a:ext cx="24951162" cy="3127373"/>
            <a:chOff x="304800" y="2971797"/>
            <a:chExt cx="23665149" cy="17392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ounded Rectangle 19">
                  <a:extLst>
                    <a:ext uri="{FF2B5EF4-FFF2-40B4-BE49-F238E27FC236}">
                      <a16:creationId xmlns:a16="http://schemas.microsoft.com/office/drawing/2014/main" id="{BBDAF183-EE86-43A9-9968-D1BD1605B689}"/>
                    </a:ext>
                  </a:extLst>
                </p:cNvPr>
                <p:cNvSpPr/>
                <p:nvPr/>
              </p:nvSpPr>
              <p:spPr>
                <a:xfrm>
                  <a:off x="457200" y="3048000"/>
                  <a:ext cx="23512749" cy="1663012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s-E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ong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o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ấy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â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ệt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vi-VN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ấy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𝟏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â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ệt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ỏ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à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ỉnh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ó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ọ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𝟐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ừa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ói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8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endParaRPr lang="es-ES" sz="48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3" name="Rounded Rectangle 19">
                  <a:extLst>
                    <a:ext uri="{FF2B5EF4-FFF2-40B4-BE49-F238E27FC236}">
                      <a16:creationId xmlns:a16="http://schemas.microsoft.com/office/drawing/2014/main" id="{BBDAF183-EE86-43A9-9968-D1BD1605B6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048000"/>
                  <a:ext cx="23512749" cy="1663012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9"/>
                  <a:stretch>
                    <a:fillRect l="-934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B99A6A2-B5B3-471E-8C3B-A0ADFB78C1E4}"/>
                </a:ext>
              </a:extLst>
            </p:cNvPr>
            <p:cNvGrpSpPr/>
            <p:nvPr/>
          </p:nvGrpSpPr>
          <p:grpSpPr>
            <a:xfrm>
              <a:off x="304800" y="2971797"/>
              <a:ext cx="3048001" cy="404195"/>
              <a:chOff x="22440" y="38103"/>
              <a:chExt cx="982767" cy="112839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id="{7D56674A-4B7C-4E0C-9191-8BE15C328C3F}"/>
                  </a:ext>
                </a:extLst>
              </p:cNvPr>
              <p:cNvGrpSpPr/>
              <p:nvPr/>
            </p:nvGrpSpPr>
            <p:grpSpPr>
              <a:xfrm>
                <a:off x="22440" y="38103"/>
                <a:ext cx="982767" cy="112839"/>
                <a:chOff x="31572" y="34060"/>
                <a:chExt cx="1382771" cy="139644"/>
              </a:xfrm>
            </p:grpSpPr>
            <p:sp>
              <p:nvSpPr>
                <p:cNvPr id="37" name="Arrow: Pentagon 36">
                  <a:extLst>
                    <a:ext uri="{FF2B5EF4-FFF2-40B4-BE49-F238E27FC236}">
                      <a16:creationId xmlns:a16="http://schemas.microsoft.com/office/drawing/2014/main" id="{51A9901C-F2F8-4244-BF1C-7D7F955EECB2}"/>
                    </a:ext>
                  </a:extLst>
                </p:cNvPr>
                <p:cNvSpPr/>
                <p:nvPr/>
              </p:nvSpPr>
              <p:spPr>
                <a:xfrm>
                  <a:off x="169849" y="34060"/>
                  <a:ext cx="1244494" cy="133039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Arrow: Chevron 37">
                  <a:extLst>
                    <a:ext uri="{FF2B5EF4-FFF2-40B4-BE49-F238E27FC236}">
                      <a16:creationId xmlns:a16="http://schemas.microsoft.com/office/drawing/2014/main" id="{5B71EF41-387D-42CF-A96F-E666305940FE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50139" cy="113362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39" name="Arrow: Chevron 38">
                  <a:extLst>
                    <a:ext uri="{FF2B5EF4-FFF2-40B4-BE49-F238E27FC236}">
                      <a16:creationId xmlns:a16="http://schemas.microsoft.com/office/drawing/2014/main" id="{05E3B69B-763D-4F8F-8037-F7686E683581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63189" cy="113362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36" name="TextBox 56">
                <a:extLst>
                  <a:ext uri="{FF2B5EF4-FFF2-40B4-BE49-F238E27FC236}">
                    <a16:creationId xmlns:a16="http://schemas.microsoft.com/office/drawing/2014/main" id="{B9542B73-503D-4842-94D8-02F2703FA640}"/>
                  </a:ext>
                </a:extLst>
              </p:cNvPr>
              <p:cNvSpPr txBox="1"/>
              <p:nvPr/>
            </p:nvSpPr>
            <p:spPr>
              <a:xfrm>
                <a:off x="198205" y="59377"/>
                <a:ext cx="807002" cy="86227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339290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7625FF-57CF-415E-B39F-FEE7CAAA7404}"/>
                  </a:ext>
                </a:extLst>
              </p:cNvPr>
              <p:cNvSpPr txBox="1"/>
              <p:nvPr/>
            </p:nvSpPr>
            <p:spPr>
              <a:xfrm>
                <a:off x="838200" y="2286000"/>
                <a:ext cx="17373600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1050 tam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A7625FF-57CF-415E-B39F-FEE7CAAA7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286000"/>
                <a:ext cx="17373600" cy="868251"/>
              </a:xfrm>
              <a:prstGeom prst="rect">
                <a:avLst/>
              </a:prstGeom>
              <a:blipFill>
                <a:blip r:embed="rId2"/>
                <a:stretch>
                  <a:fillRect l="-1439" t="-5634" b="-30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68D4054-0BBD-4321-91EC-73F215EC5319}"/>
                  </a:ext>
                </a:extLst>
              </p:cNvPr>
              <p:cNvSpPr txBox="1"/>
              <p:nvPr/>
            </p:nvSpPr>
            <p:spPr>
              <a:xfrm>
                <a:off x="838200" y="3154251"/>
                <a:ext cx="23012400" cy="8682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𝟕𝟐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ê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68D4054-0BBD-4321-91EC-73F215EC5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154251"/>
                <a:ext cx="23012400" cy="868251"/>
              </a:xfrm>
              <a:prstGeom prst="rect">
                <a:avLst/>
              </a:prstGeom>
              <a:blipFill>
                <a:blip r:embed="rId3"/>
                <a:stretch>
                  <a:fillRect l="-1086" t="-5594" b="-293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04962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322241D6-C09D-4F7E-BF92-82C8FCB73E5B}"/>
              </a:ext>
            </a:extLst>
          </p:cNvPr>
          <p:cNvGrpSpPr/>
          <p:nvPr/>
        </p:nvGrpSpPr>
        <p:grpSpPr>
          <a:xfrm>
            <a:off x="723314" y="4219395"/>
            <a:ext cx="21412200" cy="759375"/>
            <a:chOff x="533400" y="3583029"/>
            <a:chExt cx="21412200" cy="7593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1C3082A8-08F5-4CE7-97BD-26201388B554}"/>
                    </a:ext>
                  </a:extLst>
                </p:cNvPr>
                <p:cNvSpPr txBox="1"/>
                <p:nvPr/>
              </p:nvSpPr>
              <p:spPr>
                <a:xfrm>
                  <a:off x="533400" y="3583029"/>
                  <a:ext cx="22098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𝟔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1C3082A8-08F5-4CE7-97BD-26201388B5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400" y="3583029"/>
                  <a:ext cx="2209800" cy="759375"/>
                </a:xfrm>
                <a:prstGeom prst="rect">
                  <a:avLst/>
                </a:prstGeom>
                <a:blipFill>
                  <a:blip r:embed="rId2"/>
                  <a:stretch>
                    <a:fillRect l="-11326" t="-184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C33DDC01-F13A-4880-848F-AED232FA4831}"/>
                    </a:ext>
                  </a:extLst>
                </p:cNvPr>
                <p:cNvSpPr txBox="1"/>
                <p:nvPr/>
              </p:nvSpPr>
              <p:spPr>
                <a:xfrm>
                  <a:off x="6553200" y="3583029"/>
                  <a:ext cx="24384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C33DDC01-F13A-4880-848F-AED232FA48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53200" y="3583029"/>
                  <a:ext cx="2438400" cy="759375"/>
                </a:xfrm>
                <a:prstGeom prst="rect">
                  <a:avLst/>
                </a:prstGeom>
                <a:blipFill>
                  <a:blip r:embed="rId3"/>
                  <a:stretch>
                    <a:fillRect l="-10000" t="-184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50649258-C125-4D77-AC80-B0762E035AF7}"/>
                    </a:ext>
                  </a:extLst>
                </p:cNvPr>
                <p:cNvSpPr txBox="1"/>
                <p:nvPr/>
              </p:nvSpPr>
              <p:spPr>
                <a:xfrm>
                  <a:off x="13335000" y="3583029"/>
                  <a:ext cx="24384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50649258-C125-4D77-AC80-B0762E035A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35000" y="3583029"/>
                  <a:ext cx="2438400" cy="759375"/>
                </a:xfrm>
                <a:prstGeom prst="rect">
                  <a:avLst/>
                </a:prstGeom>
                <a:blipFill>
                  <a:blip r:embed="rId4"/>
                  <a:stretch>
                    <a:fillRect l="-10250" t="-184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73E2340-38BC-4100-80C6-8822677FAFD8}"/>
                    </a:ext>
                  </a:extLst>
                </p:cNvPr>
                <p:cNvSpPr txBox="1"/>
                <p:nvPr/>
              </p:nvSpPr>
              <p:spPr>
                <a:xfrm>
                  <a:off x="20116800" y="3583029"/>
                  <a:ext cx="18288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73E2340-38BC-4100-80C6-8822677FAF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16800" y="3583029"/>
                  <a:ext cx="1828800" cy="759375"/>
                </a:xfrm>
                <a:prstGeom prst="rect">
                  <a:avLst/>
                </a:prstGeom>
                <a:blipFill>
                  <a:blip r:embed="rId5"/>
                  <a:stretch>
                    <a:fillRect l="-13333" t="-184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DDB2A54-E41D-4060-BEAC-AECE069C5E11}"/>
              </a:ext>
            </a:extLst>
          </p:cNvPr>
          <p:cNvSpPr txBox="1"/>
          <p:nvPr/>
        </p:nvSpPr>
        <p:spPr>
          <a:xfrm>
            <a:off x="8641288" y="4796057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7F71A39-E5D9-4939-B778-206097B7C880}"/>
                  </a:ext>
                </a:extLst>
              </p:cNvPr>
              <p:cNvSpPr txBox="1"/>
              <p:nvPr/>
            </p:nvSpPr>
            <p:spPr>
              <a:xfrm>
                <a:off x="723314" y="5634055"/>
                <a:ext cx="23355886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7F71A39-E5D9-4939-B778-206097B7C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14" y="5634055"/>
                <a:ext cx="23355886" cy="1483868"/>
              </a:xfrm>
              <a:prstGeom prst="rect">
                <a:avLst/>
              </a:prstGeom>
              <a:blipFill>
                <a:blip r:embed="rId6"/>
                <a:stretch>
                  <a:fillRect l="-1070" t="-9426" r="-1044" b="-180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C9565E-A96D-4B03-8B82-E2D4AC7EF45A}"/>
                  </a:ext>
                </a:extLst>
              </p:cNvPr>
              <p:cNvSpPr txBox="1"/>
              <p:nvPr/>
            </p:nvSpPr>
            <p:spPr>
              <a:xfrm>
                <a:off x="723314" y="7311018"/>
                <a:ext cx="23355886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!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C9565E-A96D-4B03-8B82-E2D4AC7EF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14" y="7311018"/>
                <a:ext cx="23355886" cy="1483868"/>
              </a:xfrm>
              <a:prstGeom prst="rect">
                <a:avLst/>
              </a:prstGeom>
              <a:blipFill>
                <a:blip r:embed="rId7"/>
                <a:stretch>
                  <a:fillRect l="-1070" t="-9426" r="-1044" b="-180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314DFD-7FDA-4E3B-A47C-15F83EC5004F}"/>
                  </a:ext>
                </a:extLst>
              </p:cNvPr>
              <p:cNvSpPr txBox="1"/>
              <p:nvPr/>
            </p:nvSpPr>
            <p:spPr>
              <a:xfrm>
                <a:off x="457200" y="2266607"/>
                <a:ext cx="23355886" cy="1609803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2060"/>
                    </a:solidFill>
                    <a:effectLst/>
                    <a:latin typeface="UTM Swiss Condensed"/>
                    <a:ea typeface="Calibri" panose="020F0502020204030204" pitchFamily="34" charset="0"/>
                    <a:cs typeface="Times New Roman" panose="02020603050405020304" pitchFamily="18" charset="0"/>
                  </a:rPr>
                  <a:t>Câu 8.17.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UTM Swiss Condensed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UTM Swiss Condensed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314DFD-7FDA-4E3B-A47C-15F83EC500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266607"/>
                <a:ext cx="23355886" cy="1609803"/>
              </a:xfrm>
              <a:prstGeom prst="rect">
                <a:avLst/>
              </a:prstGeom>
              <a:blipFill>
                <a:blip r:embed="rId8"/>
                <a:stretch>
                  <a:fillRect l="-1044" t="-7197" r="-1044" b="-10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>
            <a:extLst>
              <a:ext uri="{FF2B5EF4-FFF2-40B4-BE49-F238E27FC236}">
                <a16:creationId xmlns:a16="http://schemas.microsoft.com/office/drawing/2014/main" id="{BA706247-FEA7-4909-9311-634EDC443AE6}"/>
              </a:ext>
            </a:extLst>
          </p:cNvPr>
          <p:cNvSpPr/>
          <p:nvPr/>
        </p:nvSpPr>
        <p:spPr>
          <a:xfrm flipH="1">
            <a:off x="6622091" y="4125284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6BD14D7-53C9-42DF-BC8F-B1F53DBBBCBB}"/>
              </a:ext>
            </a:extLst>
          </p:cNvPr>
          <p:cNvSpPr txBox="1"/>
          <p:nvPr/>
        </p:nvSpPr>
        <p:spPr>
          <a:xfrm>
            <a:off x="748554" y="1725774"/>
            <a:ext cx="12586446" cy="7847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solidFill>
                  <a:srgbClr val="002060"/>
                </a:solidFill>
                <a:effectLst/>
                <a:latin typeface="UTM Swiss Condensed"/>
                <a:ea typeface="Calibri" panose="020F0502020204030204" pitchFamily="34" charset="0"/>
                <a:cs typeface="Times New Roman" panose="02020603050405020304" pitchFamily="18" charset="0"/>
              </a:rPr>
              <a:t>II. TRẮC NGHIỆM</a:t>
            </a:r>
            <a:endParaRPr lang="vi-VN" sz="4400" b="1" dirty="0">
              <a:solidFill>
                <a:srgbClr val="002060"/>
              </a:solidFill>
              <a:effectLst/>
              <a:latin typeface="UTM Swiss Condensed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0540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B3EC099-0B47-4F59-BCCF-E32A354C765C}"/>
                  </a:ext>
                </a:extLst>
              </p:cNvPr>
              <p:cNvSpPr txBox="1"/>
              <p:nvPr/>
            </p:nvSpPr>
            <p:spPr>
              <a:xfrm>
                <a:off x="685800" y="1752600"/>
                <a:ext cx="22860000" cy="1529866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8.18.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B3EC099-0B47-4F59-BCCF-E32A354C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752600"/>
                <a:ext cx="22860000" cy="1529866"/>
              </a:xfrm>
              <a:prstGeom prst="rect">
                <a:avLst/>
              </a:prstGeom>
              <a:blipFill>
                <a:blip r:embed="rId2"/>
                <a:stretch>
                  <a:fillRect l="-1093" t="-9600" b="-14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20378E12-FBD9-4392-9FEF-DA3337159344}"/>
              </a:ext>
            </a:extLst>
          </p:cNvPr>
          <p:cNvGrpSpPr/>
          <p:nvPr/>
        </p:nvGrpSpPr>
        <p:grpSpPr>
          <a:xfrm>
            <a:off x="622300" y="3325770"/>
            <a:ext cx="21996400" cy="834259"/>
            <a:chOff x="622300" y="3325770"/>
            <a:chExt cx="21996400" cy="8342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AB2DB247-7DAF-41DA-A443-3A23265FC371}"/>
                    </a:ext>
                  </a:extLst>
                </p:cNvPr>
                <p:cNvSpPr txBox="1"/>
                <p:nvPr/>
              </p:nvSpPr>
              <p:spPr>
                <a:xfrm>
                  <a:off x="622300" y="3325771"/>
                  <a:ext cx="25019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𝟐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AB2DB247-7DAF-41DA-A443-3A23265FC3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300" y="3325771"/>
                  <a:ext cx="2501900" cy="759375"/>
                </a:xfrm>
                <a:prstGeom prst="rect">
                  <a:avLst/>
                </a:prstGeom>
                <a:blipFill>
                  <a:blip r:embed="rId3"/>
                  <a:stretch>
                    <a:fillRect l="-9732" t="-19355" r="-97567" b="-3709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0611A02E-DD66-4CE7-874C-F5D0E001308E}"/>
                    </a:ext>
                  </a:extLst>
                </p:cNvPr>
                <p:cNvSpPr txBox="1"/>
                <p:nvPr/>
              </p:nvSpPr>
              <p:spPr>
                <a:xfrm>
                  <a:off x="6705600" y="3398443"/>
                  <a:ext cx="21209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0611A02E-DD66-4CE7-874C-F5D0E001308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5600" y="3398443"/>
                  <a:ext cx="2120900" cy="759375"/>
                </a:xfrm>
                <a:prstGeom prst="rect">
                  <a:avLst/>
                </a:prstGeom>
                <a:blipFill>
                  <a:blip r:embed="rId4"/>
                  <a:stretch>
                    <a:fillRect l="-11494" t="-18400" r="-132759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FFF890A-59DC-4395-92B3-1D305402049B}"/>
                    </a:ext>
                  </a:extLst>
                </p:cNvPr>
                <p:cNvSpPr txBox="1"/>
                <p:nvPr/>
              </p:nvSpPr>
              <p:spPr>
                <a:xfrm>
                  <a:off x="13030200" y="3325770"/>
                  <a:ext cx="21209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𝟕𝟐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FFF890A-59DC-4395-92B3-1D30540204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30200" y="3325770"/>
                  <a:ext cx="2120900" cy="759375"/>
                </a:xfrm>
                <a:prstGeom prst="rect">
                  <a:avLst/>
                </a:prstGeom>
                <a:blipFill>
                  <a:blip r:embed="rId5"/>
                  <a:stretch>
                    <a:fillRect l="-11816" t="-19355" r="-117867" b="-3709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59220317-1282-40D9-A8C7-ABCB981D309A}"/>
                    </a:ext>
                  </a:extLst>
                </p:cNvPr>
                <p:cNvSpPr txBox="1"/>
                <p:nvPr/>
              </p:nvSpPr>
              <p:spPr>
                <a:xfrm>
                  <a:off x="20116800" y="3400654"/>
                  <a:ext cx="25019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59220317-1282-40D9-A8C7-ABCB981D30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116800" y="3400654"/>
                  <a:ext cx="2501900" cy="759375"/>
                </a:xfrm>
                <a:prstGeom prst="rect">
                  <a:avLst/>
                </a:prstGeom>
                <a:blipFill>
                  <a:blip r:embed="rId6"/>
                  <a:stretch>
                    <a:fillRect l="-9756" t="-19355" b="-3709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859841DA-1D44-43D3-8195-0BA2E3BA2172}"/>
              </a:ext>
            </a:extLst>
          </p:cNvPr>
          <p:cNvSpPr txBox="1"/>
          <p:nvPr/>
        </p:nvSpPr>
        <p:spPr>
          <a:xfrm>
            <a:off x="8826500" y="4115600"/>
            <a:ext cx="4222780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AB216A-1DFD-49BB-A16D-88FE7F025192}"/>
                  </a:ext>
                </a:extLst>
              </p:cNvPr>
              <p:cNvSpPr txBox="1"/>
              <p:nvPr/>
            </p:nvSpPr>
            <p:spPr>
              <a:xfrm>
                <a:off x="577850" y="5423544"/>
                <a:ext cx="23228300" cy="7600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lit/>
                      </m:rP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m:rPr>
                        <m:lit/>
                      </m:rP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AB216A-1DFD-49BB-A16D-88FE7F0251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50" y="5423544"/>
                <a:ext cx="23228300" cy="760016"/>
              </a:xfrm>
              <a:prstGeom prst="rect">
                <a:avLst/>
              </a:prstGeom>
              <a:blipFill>
                <a:blip r:embed="rId7"/>
                <a:stretch>
                  <a:fillRect l="-1076" t="-19355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2DA94A-3876-433F-A6C7-F1EC4194A820}"/>
                  </a:ext>
                </a:extLst>
              </p:cNvPr>
              <p:cNvSpPr txBox="1"/>
              <p:nvPr/>
            </p:nvSpPr>
            <p:spPr>
              <a:xfrm>
                <a:off x="501650" y="6698877"/>
                <a:ext cx="23228300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2DA94A-3876-433F-A6C7-F1EC4194A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50" y="6698877"/>
                <a:ext cx="23228300" cy="1483868"/>
              </a:xfrm>
              <a:prstGeom prst="rect">
                <a:avLst/>
              </a:prstGeom>
              <a:blipFill>
                <a:blip r:embed="rId8"/>
                <a:stretch>
                  <a:fillRect l="-1050" t="-9877" r="-1050" b="-185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B8A929-E8C5-4704-BA52-08CC55197B4F}"/>
                  </a:ext>
                </a:extLst>
              </p:cNvPr>
              <p:cNvSpPr txBox="1"/>
              <p:nvPr/>
            </p:nvSpPr>
            <p:spPr>
              <a:xfrm>
                <a:off x="577850" y="8698062"/>
                <a:ext cx="20561300" cy="8283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B8A929-E8C5-4704-BA52-08CC55197B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50" y="8698062"/>
                <a:ext cx="20561300" cy="828368"/>
              </a:xfrm>
              <a:prstGeom prst="rect">
                <a:avLst/>
              </a:prstGeom>
              <a:blipFill>
                <a:blip r:embed="rId9"/>
                <a:stretch>
                  <a:fillRect l="-1216" t="-11765" b="-308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22C51DDC-375F-4534-B920-5A38CA1F13F8}"/>
              </a:ext>
            </a:extLst>
          </p:cNvPr>
          <p:cNvSpPr/>
          <p:nvPr/>
        </p:nvSpPr>
        <p:spPr>
          <a:xfrm flipH="1">
            <a:off x="6577428" y="3435891"/>
            <a:ext cx="916744" cy="67862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68323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9" grpId="0"/>
      <p:bldP spid="10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D6C0DA2-E881-4D07-96DD-E066B2A7E308}"/>
                  </a:ext>
                </a:extLst>
              </p:cNvPr>
              <p:cNvSpPr txBox="1"/>
              <p:nvPr/>
            </p:nvSpPr>
            <p:spPr>
              <a:xfrm>
                <a:off x="609600" y="1981200"/>
                <a:ext cx="23317200" cy="1058367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8.19.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ó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D6C0DA2-E881-4D07-96DD-E066B2A7E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981200"/>
                <a:ext cx="23317200" cy="1058367"/>
              </a:xfrm>
              <a:prstGeom prst="rect">
                <a:avLst/>
              </a:prstGeom>
              <a:blipFill>
                <a:blip r:embed="rId2"/>
                <a:stretch>
                  <a:fillRect l="-1046" t="-132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001AA0B8-8572-49DE-9089-E21BE8A05AE0}"/>
              </a:ext>
            </a:extLst>
          </p:cNvPr>
          <p:cNvGrpSpPr/>
          <p:nvPr/>
        </p:nvGrpSpPr>
        <p:grpSpPr>
          <a:xfrm>
            <a:off x="546100" y="3060965"/>
            <a:ext cx="23192441" cy="788876"/>
            <a:chOff x="546100" y="3060965"/>
            <a:chExt cx="23192441" cy="7888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86EDE6A-1206-4EA3-9D4E-3C3E1CF817F7}"/>
                    </a:ext>
                  </a:extLst>
                </p:cNvPr>
                <p:cNvSpPr txBox="1"/>
                <p:nvPr/>
              </p:nvSpPr>
              <p:spPr>
                <a:xfrm>
                  <a:off x="546100" y="3064967"/>
                  <a:ext cx="24257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𝟐𝟖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D86EDE6A-1206-4EA3-9D4E-3C3E1CF817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100" y="3064967"/>
                  <a:ext cx="2425700" cy="759375"/>
                </a:xfrm>
                <a:prstGeom prst="rect">
                  <a:avLst/>
                </a:prstGeom>
                <a:blipFill>
                  <a:blip r:embed="rId3"/>
                  <a:stretch>
                    <a:fillRect l="-10302" t="-19355" r="-70101" b="-3709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72901016-7FDD-4AF5-B768-B1462F8039EA}"/>
                    </a:ext>
                  </a:extLst>
                </p:cNvPr>
                <p:cNvSpPr txBox="1"/>
                <p:nvPr/>
              </p:nvSpPr>
              <p:spPr>
                <a:xfrm>
                  <a:off x="7620000" y="3060965"/>
                  <a:ext cx="24257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𝟎𝟒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72901016-7FDD-4AF5-B768-B1462F8039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20000" y="3060965"/>
                  <a:ext cx="2425700" cy="759375"/>
                </a:xfrm>
                <a:prstGeom prst="rect">
                  <a:avLst/>
                </a:prstGeom>
                <a:blipFill>
                  <a:blip r:embed="rId4"/>
                  <a:stretch>
                    <a:fillRect l="-10050" t="-18400" r="-90201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773E6919-88D1-42E1-8E1D-B22402969890}"/>
                    </a:ext>
                  </a:extLst>
                </p:cNvPr>
                <p:cNvSpPr txBox="1"/>
                <p:nvPr/>
              </p:nvSpPr>
              <p:spPr>
                <a:xfrm>
                  <a:off x="14020800" y="3090466"/>
                  <a:ext cx="27305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𝟐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773E6919-88D1-42E1-8E1D-B224029698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20800" y="3090466"/>
                  <a:ext cx="2730500" cy="759375"/>
                </a:xfrm>
                <a:prstGeom prst="rect">
                  <a:avLst/>
                </a:prstGeom>
                <a:blipFill>
                  <a:blip r:embed="rId5"/>
                  <a:stretch>
                    <a:fillRect l="-8929" t="-19200" r="-6875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9642401-B2EE-4E52-BC93-6AB7549AC787}"/>
                    </a:ext>
                  </a:extLst>
                </p:cNvPr>
                <p:cNvSpPr txBox="1"/>
                <p:nvPr/>
              </p:nvSpPr>
              <p:spPr>
                <a:xfrm>
                  <a:off x="21008041" y="3090465"/>
                  <a:ext cx="27305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𝟕𝟐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9642401-B2EE-4E52-BC93-6AB7549AC7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08041" y="3090465"/>
                  <a:ext cx="2730500" cy="759375"/>
                </a:xfrm>
                <a:prstGeom prst="rect">
                  <a:avLst/>
                </a:prstGeom>
                <a:blipFill>
                  <a:blip r:embed="rId6"/>
                  <a:stretch>
                    <a:fillRect l="-8929" t="-192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24734F7-875F-458B-9B77-CF44B8F5F467}"/>
              </a:ext>
            </a:extLst>
          </p:cNvPr>
          <p:cNvSpPr txBox="1"/>
          <p:nvPr/>
        </p:nvSpPr>
        <p:spPr>
          <a:xfrm>
            <a:off x="8388350" y="4013464"/>
            <a:ext cx="7607300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7889961-75C5-4E36-A36B-6B9C051A362A}"/>
                  </a:ext>
                </a:extLst>
              </p:cNvPr>
              <p:cNvSpPr txBox="1"/>
              <p:nvPr/>
            </p:nvSpPr>
            <p:spPr>
              <a:xfrm>
                <a:off x="595779" y="5169108"/>
                <a:ext cx="23192441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7889961-75C5-4E36-A36B-6B9C051A36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79" y="5169108"/>
                <a:ext cx="23192441" cy="759375"/>
              </a:xfrm>
              <a:prstGeom prst="rect">
                <a:avLst/>
              </a:prstGeom>
              <a:blipFill>
                <a:blip r:embed="rId7"/>
                <a:stretch>
                  <a:fillRect l="-1078" t="-19200" b="-36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7A8AE78-A76B-496A-8D54-7C40C8262C81}"/>
                  </a:ext>
                </a:extLst>
              </p:cNvPr>
              <p:cNvSpPr txBox="1"/>
              <p:nvPr/>
            </p:nvSpPr>
            <p:spPr>
              <a:xfrm>
                <a:off x="546100" y="6238217"/>
                <a:ext cx="23192441" cy="815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7A8AE78-A76B-496A-8D54-7C40C8262C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6238217"/>
                <a:ext cx="23192441" cy="815223"/>
              </a:xfrm>
              <a:prstGeom prst="rect">
                <a:avLst/>
              </a:prstGeom>
              <a:blipFill>
                <a:blip r:embed="rId8"/>
                <a:stretch>
                  <a:fillRect l="-1078" t="-11940" b="-320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380CE83E-1E32-4C52-B2C2-D5178449F34E}"/>
              </a:ext>
            </a:extLst>
          </p:cNvPr>
          <p:cNvSpPr/>
          <p:nvPr/>
        </p:nvSpPr>
        <p:spPr>
          <a:xfrm flipH="1">
            <a:off x="13854528" y="3121421"/>
            <a:ext cx="839372" cy="79548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6461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/>
      <p:bldP spid="10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CA667B44-1FB0-4594-8371-05CE19DF29E9}"/>
              </a:ext>
            </a:extLst>
          </p:cNvPr>
          <p:cNvSpPr/>
          <p:nvPr/>
        </p:nvSpPr>
        <p:spPr>
          <a:xfrm flipH="1">
            <a:off x="14204473" y="3486646"/>
            <a:ext cx="839372" cy="9311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C29D6F-CAB6-49D3-B006-74410BAD847B}"/>
                  </a:ext>
                </a:extLst>
              </p:cNvPr>
              <p:cNvSpPr txBox="1"/>
              <p:nvPr/>
            </p:nvSpPr>
            <p:spPr>
              <a:xfrm>
                <a:off x="685800" y="1905000"/>
                <a:ext cx="23469600" cy="1394320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8.20.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C29D6F-CAB6-49D3-B006-74410BAD8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905000"/>
                <a:ext cx="23469600" cy="1394320"/>
              </a:xfrm>
              <a:prstGeom prst="rect">
                <a:avLst/>
              </a:prstGeom>
              <a:blipFill>
                <a:blip r:embed="rId2"/>
                <a:stretch>
                  <a:fillRect l="-1065" t="-10526" r="-1039" b="-25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CDB1D486-98C0-4401-BF85-C3E83D231BC7}"/>
              </a:ext>
            </a:extLst>
          </p:cNvPr>
          <p:cNvGrpSpPr/>
          <p:nvPr/>
        </p:nvGrpSpPr>
        <p:grpSpPr>
          <a:xfrm>
            <a:off x="685800" y="3535818"/>
            <a:ext cx="22580600" cy="911248"/>
            <a:chOff x="685800" y="3535818"/>
            <a:chExt cx="22580600" cy="9112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F647678-423B-46CF-9F94-E0C4F7283A47}"/>
                    </a:ext>
                  </a:extLst>
                </p:cNvPr>
                <p:cNvSpPr txBox="1"/>
                <p:nvPr/>
              </p:nvSpPr>
              <p:spPr>
                <a:xfrm>
                  <a:off x="685800" y="3535818"/>
                  <a:ext cx="19685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𝟔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    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2F647678-423B-46CF-9F94-E0C4F7283A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800" y="3535818"/>
                  <a:ext cx="1968500" cy="759375"/>
                </a:xfrm>
                <a:prstGeom prst="rect">
                  <a:avLst/>
                </a:prstGeom>
                <a:blipFill>
                  <a:blip r:embed="rId3"/>
                  <a:stretch>
                    <a:fillRect l="-12733" t="-18400" r="-268012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69CA545-7FF9-4F03-BD4A-E13BC4513CA9}"/>
                    </a:ext>
                  </a:extLst>
                </p:cNvPr>
                <p:cNvSpPr txBox="1"/>
                <p:nvPr/>
              </p:nvSpPr>
              <p:spPr>
                <a:xfrm>
                  <a:off x="6756503" y="3572529"/>
                  <a:ext cx="27305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           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69CA545-7FF9-4F03-BD4A-E13BC4513C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6503" y="3572529"/>
                  <a:ext cx="2730500" cy="759375"/>
                </a:xfrm>
                <a:prstGeom prst="rect">
                  <a:avLst/>
                </a:prstGeom>
                <a:blipFill>
                  <a:blip r:embed="rId4"/>
                  <a:stretch>
                    <a:fillRect l="-8929" t="-18400" r="-19442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EE19D0C1-4CBC-489C-B2A2-11B9CE4E7D2B}"/>
                    </a:ext>
                  </a:extLst>
                </p:cNvPr>
                <p:cNvSpPr txBox="1"/>
                <p:nvPr/>
              </p:nvSpPr>
              <p:spPr>
                <a:xfrm>
                  <a:off x="14325600" y="3572529"/>
                  <a:ext cx="20574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                            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EE19D0C1-4CBC-489C-B2A2-11B9CE4E7D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25600" y="3572529"/>
                  <a:ext cx="2057400" cy="759375"/>
                </a:xfrm>
                <a:prstGeom prst="rect">
                  <a:avLst/>
                </a:prstGeom>
                <a:blipFill>
                  <a:blip r:embed="rId5"/>
                  <a:stretch>
                    <a:fillRect l="-11834" t="-18400" r="-218047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7F9C210-8E0F-4A18-8B61-959E0CBF6B7F}"/>
                    </a:ext>
                  </a:extLst>
                </p:cNvPr>
                <p:cNvSpPr txBox="1"/>
                <p:nvPr/>
              </p:nvSpPr>
              <p:spPr>
                <a:xfrm>
                  <a:off x="21234400" y="3687691"/>
                  <a:ext cx="2032000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7F9C210-8E0F-4A18-8B61-959E0CBF6B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34400" y="3687691"/>
                  <a:ext cx="2032000" cy="759375"/>
                </a:xfrm>
                <a:prstGeom prst="rect">
                  <a:avLst/>
                </a:prstGeom>
                <a:blipFill>
                  <a:blip r:embed="rId6"/>
                  <a:stretch>
                    <a:fillRect l="-11976" t="-192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AB72600C-5084-448D-8492-E2F3EB1AAB1F}"/>
              </a:ext>
            </a:extLst>
          </p:cNvPr>
          <p:cNvSpPr txBox="1"/>
          <p:nvPr/>
        </p:nvSpPr>
        <p:spPr>
          <a:xfrm>
            <a:off x="8738566" y="4379196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0C16ED-EDEC-4D4D-8AC4-0FEEB7254FDD}"/>
                  </a:ext>
                </a:extLst>
              </p:cNvPr>
              <p:cNvSpPr txBox="1"/>
              <p:nvPr/>
            </p:nvSpPr>
            <p:spPr>
              <a:xfrm>
                <a:off x="622300" y="5310336"/>
                <a:ext cx="23469600" cy="1476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0C16ED-EDEC-4D4D-8AC4-0FEEB7254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00" y="5310336"/>
                <a:ext cx="23469600" cy="1476110"/>
              </a:xfrm>
              <a:prstGeom prst="rect">
                <a:avLst/>
              </a:prstGeom>
              <a:blipFill>
                <a:blip r:embed="rId7"/>
                <a:stretch>
                  <a:fillRect l="-1039" t="-9504" r="-1065" b="-190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7A84BE2-E822-4DDA-9194-04B541860DA0}"/>
                  </a:ext>
                </a:extLst>
              </p:cNvPr>
              <p:cNvSpPr txBox="1"/>
              <p:nvPr/>
            </p:nvSpPr>
            <p:spPr>
              <a:xfrm>
                <a:off x="3758060" y="6075285"/>
                <a:ext cx="9961012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7A84BE2-E822-4DDA-9194-04B541860D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060" y="6075285"/>
                <a:ext cx="9961012" cy="759375"/>
              </a:xfrm>
              <a:prstGeom prst="rect">
                <a:avLst/>
              </a:prstGeom>
              <a:blipFill>
                <a:blip r:embed="rId8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EEB0CAD-227A-441E-B1AC-D3C6A9646254}"/>
                  </a:ext>
                </a:extLst>
              </p:cNvPr>
              <p:cNvSpPr txBox="1"/>
              <p:nvPr/>
            </p:nvSpPr>
            <p:spPr>
              <a:xfrm>
                <a:off x="586441" y="7059655"/>
                <a:ext cx="23469600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m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e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EEB0CAD-227A-441E-B1AC-D3C6A9646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441" y="7059655"/>
                <a:ext cx="23469600" cy="1483868"/>
              </a:xfrm>
              <a:prstGeom prst="rect">
                <a:avLst/>
              </a:prstGeom>
              <a:blipFill>
                <a:blip r:embed="rId9"/>
                <a:stretch>
                  <a:fillRect l="-1039" t="-9465" r="-1065" b="-185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40817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5E85D90A-9E41-408E-9490-1B50962C40C8}"/>
              </a:ext>
            </a:extLst>
          </p:cNvPr>
          <p:cNvSpPr/>
          <p:nvPr/>
        </p:nvSpPr>
        <p:spPr>
          <a:xfrm flipH="1">
            <a:off x="18954969" y="2791463"/>
            <a:ext cx="762000" cy="9136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lang="vi-VN" sz="4400" b="1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AF78B42-F35F-4145-8E67-A459323CBF61}"/>
                  </a:ext>
                </a:extLst>
              </p:cNvPr>
              <p:cNvSpPr txBox="1"/>
              <p:nvPr/>
            </p:nvSpPr>
            <p:spPr>
              <a:xfrm>
                <a:off x="675444" y="1821284"/>
                <a:ext cx="21193956" cy="759375"/>
              </a:xfrm>
              <a:prstGeom prst="rect">
                <a:avLst/>
              </a:prstGeom>
              <a:solidFill>
                <a:srgbClr val="FBE5D6"/>
              </a:solidFill>
            </p:spPr>
            <p:txBody>
              <a:bodyPr wrap="square">
                <a:noAutofit/>
              </a:bodyPr>
              <a:lstStyle/>
              <a:p>
                <a:pPr indent="-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8.21.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AF78B42-F35F-4145-8E67-A459323CBF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44" y="1821284"/>
                <a:ext cx="21193956" cy="759375"/>
              </a:xfrm>
              <a:prstGeom prst="rect">
                <a:avLst/>
              </a:prstGeom>
              <a:blipFill>
                <a:blip r:embed="rId2"/>
                <a:stretch>
                  <a:fillRect l="-1179" t="-16129" b="-403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CAD29653-ABA2-4970-8E22-FAB74C142A5F}"/>
              </a:ext>
            </a:extLst>
          </p:cNvPr>
          <p:cNvSpPr txBox="1"/>
          <p:nvPr/>
        </p:nvSpPr>
        <p:spPr>
          <a:xfrm>
            <a:off x="7772400" y="3878746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AB6026C-76AF-4FF5-9248-8BE6530B7C34}"/>
                  </a:ext>
                </a:extLst>
              </p:cNvPr>
              <p:cNvSpPr txBox="1"/>
              <p:nvPr/>
            </p:nvSpPr>
            <p:spPr>
              <a:xfrm>
                <a:off x="546100" y="4757795"/>
                <a:ext cx="1736090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AB6026C-76AF-4FF5-9248-8BE6530B7C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4757795"/>
                <a:ext cx="17360900" cy="759375"/>
              </a:xfrm>
              <a:prstGeom prst="rect">
                <a:avLst/>
              </a:prstGeom>
              <a:blipFill>
                <a:blip r:embed="rId3"/>
                <a:stretch>
                  <a:fillRect l="-1440" t="-18400" b="-36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426EE04-6F30-4FA6-8D16-F928C8446E2F}"/>
                  </a:ext>
                </a:extLst>
              </p:cNvPr>
              <p:cNvSpPr txBox="1"/>
              <p:nvPr/>
            </p:nvSpPr>
            <p:spPr>
              <a:xfrm>
                <a:off x="666479" y="5491511"/>
                <a:ext cx="18573435" cy="7814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426EE04-6F30-4FA6-8D16-F928C8446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79" y="5491511"/>
                <a:ext cx="18573435" cy="781496"/>
              </a:xfrm>
              <a:prstGeom prst="rect">
                <a:avLst/>
              </a:prstGeom>
              <a:blipFill>
                <a:blip r:embed="rId4"/>
                <a:stretch>
                  <a:fillRect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2A28803-EEE6-4027-88D6-71BD66C28675}"/>
                  </a:ext>
                </a:extLst>
              </p:cNvPr>
              <p:cNvSpPr txBox="1"/>
              <p:nvPr/>
            </p:nvSpPr>
            <p:spPr>
              <a:xfrm>
                <a:off x="546100" y="6450414"/>
                <a:ext cx="23837900" cy="7814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 smtClean="0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2A28803-EEE6-4027-88D6-71BD66C28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00" y="6450414"/>
                <a:ext cx="23837900" cy="781496"/>
              </a:xfrm>
              <a:prstGeom prst="rect">
                <a:avLst/>
              </a:prstGeom>
              <a:blipFill>
                <a:blip r:embed="rId5"/>
                <a:stretch>
                  <a:fillRect t="-14844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F2285F-818D-4C85-BACE-F8D244686780}"/>
                  </a:ext>
                </a:extLst>
              </p:cNvPr>
              <p:cNvSpPr txBox="1"/>
              <p:nvPr/>
            </p:nvSpPr>
            <p:spPr>
              <a:xfrm>
                <a:off x="675444" y="7514955"/>
                <a:ext cx="16850556" cy="771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d>
                      <m:d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𝟐𝟎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F2285F-818D-4C85-BACE-F8D2446867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44" y="7514955"/>
                <a:ext cx="16850556" cy="771943"/>
              </a:xfrm>
              <a:prstGeom prst="rect">
                <a:avLst/>
              </a:prstGeom>
              <a:blipFill>
                <a:blip r:embed="rId6"/>
                <a:stretch>
                  <a:fillRect l="-1483" t="-17460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7AA9CB52-F964-402B-828B-4CE8E9AE1603}"/>
              </a:ext>
            </a:extLst>
          </p:cNvPr>
          <p:cNvGrpSpPr/>
          <p:nvPr/>
        </p:nvGrpSpPr>
        <p:grpSpPr>
          <a:xfrm>
            <a:off x="892465" y="2863573"/>
            <a:ext cx="21717863" cy="831615"/>
            <a:chOff x="892465" y="2863573"/>
            <a:chExt cx="21717863" cy="8316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ABF764D-EAAF-42E0-8AE0-C4D44FE6B5A1}"/>
                    </a:ext>
                  </a:extLst>
                </p:cNvPr>
                <p:cNvSpPr txBox="1"/>
                <p:nvPr/>
              </p:nvSpPr>
              <p:spPr>
                <a:xfrm>
                  <a:off x="892465" y="2890497"/>
                  <a:ext cx="3107662" cy="7593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𝟔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endParaRPr lang="vi-VN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ABF764D-EAAF-42E0-8AE0-C4D44FE6B5A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2465" y="2890497"/>
                  <a:ext cx="3107662" cy="759375"/>
                </a:xfrm>
                <a:prstGeom prst="rect">
                  <a:avLst/>
                </a:prstGeom>
                <a:blipFill>
                  <a:blip r:embed="rId7"/>
                  <a:stretch>
                    <a:fillRect l="-7843" t="-18400" b="-3600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CCAE1D30-D9EA-445C-A997-7483D8EA3CAA}"/>
                    </a:ext>
                  </a:extLst>
                </p:cNvPr>
                <p:cNvSpPr txBox="1"/>
                <p:nvPr/>
              </p:nvSpPr>
              <p:spPr>
                <a:xfrm>
                  <a:off x="7081642" y="2863573"/>
                  <a:ext cx="2250141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endParaRPr lang="vi-VN" sz="44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CCAE1D30-D9EA-445C-A997-7483D8EA3C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1642" y="2863573"/>
                  <a:ext cx="2250141" cy="769441"/>
                </a:xfrm>
                <a:prstGeom prst="rect">
                  <a:avLst/>
                </a:prstGeom>
                <a:blipFill>
                  <a:blip r:embed="rId8"/>
                  <a:stretch>
                    <a:fillRect l="-11111" t="-17460" b="-36508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E75B7D1C-F534-469F-A5DF-D07E3EC6F91D}"/>
                    </a:ext>
                  </a:extLst>
                </p:cNvPr>
                <p:cNvSpPr txBox="1"/>
                <p:nvPr/>
              </p:nvSpPr>
              <p:spPr>
                <a:xfrm>
                  <a:off x="13598287" y="2875759"/>
                  <a:ext cx="2250141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.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𝟎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endParaRPr lang="vi-VN" sz="4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E75B7D1C-F534-469F-A5DF-D07E3EC6F9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98287" y="2875759"/>
                  <a:ext cx="2250141" cy="769441"/>
                </a:xfrm>
                <a:prstGeom prst="rect">
                  <a:avLst/>
                </a:prstGeom>
                <a:blipFill>
                  <a:blip r:embed="rId9"/>
                  <a:stretch>
                    <a:fillRect l="-11111" t="-17460" r="-16531" b="-36508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C16FE4E5-6A21-4491-AF60-40FAE74A7032}"/>
                    </a:ext>
                  </a:extLst>
                </p:cNvPr>
                <p:cNvSpPr txBox="1"/>
                <p:nvPr/>
              </p:nvSpPr>
              <p:spPr>
                <a:xfrm>
                  <a:off x="18954969" y="2925747"/>
                  <a:ext cx="3655359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4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𝟔𝟐𝟎</m:t>
                      </m:r>
                    </m:oMath>
                  </a14:m>
                  <a:r>
                    <a:rPr lang="en-US" sz="40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vi-VN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C16FE4E5-6A21-4491-AF60-40FAE74A70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54969" y="2925747"/>
                  <a:ext cx="3655359" cy="769441"/>
                </a:xfrm>
                <a:prstGeom prst="rect">
                  <a:avLst/>
                </a:prstGeom>
                <a:blipFill>
                  <a:blip r:embed="rId10"/>
                  <a:stretch>
                    <a:fillRect l="-6667" t="-17460" b="-36508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930723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B6D8FC1-806F-4E05-8CC3-24360F05F77D}"/>
              </a:ext>
            </a:extLst>
          </p:cNvPr>
          <p:cNvSpPr txBox="1"/>
          <p:nvPr/>
        </p:nvSpPr>
        <p:spPr>
          <a:xfrm>
            <a:off x="7239000" y="6293615"/>
            <a:ext cx="609834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400" b="1" dirty="0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endParaRPr lang="vi-VN" sz="4400" b="1" dirty="0">
              <a:solidFill>
                <a:srgbClr val="00206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0AF7B5-2692-4E8C-BF48-C221568933DC}"/>
                  </a:ext>
                </a:extLst>
              </p:cNvPr>
              <p:cNvSpPr txBox="1"/>
              <p:nvPr/>
            </p:nvSpPr>
            <p:spPr>
              <a:xfrm>
                <a:off x="838200" y="8002242"/>
                <a:ext cx="21793200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nh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𝟔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𝟔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𝟔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𝟔</m:t>
                    </m:r>
                    <m:r>
                      <a:rPr lang="en-US" sz="4400" b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𝟔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𝟏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𝟖𝟖𝟏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𝟕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0AF7B5-2692-4E8C-BF48-C221568933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8002242"/>
                <a:ext cx="21793200" cy="1483868"/>
              </a:xfrm>
              <a:prstGeom prst="rect">
                <a:avLst/>
              </a:prstGeom>
              <a:blipFill>
                <a:blip r:embed="rId2"/>
                <a:stretch>
                  <a:fillRect l="-1147" t="-9877" b="-185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CAA1788-F08C-4B66-AF22-2F8A86B5AABD}"/>
                  </a:ext>
                </a:extLst>
              </p:cNvPr>
              <p:cNvSpPr txBox="1"/>
              <p:nvPr/>
            </p:nvSpPr>
            <p:spPr>
              <a:xfrm>
                <a:off x="838200" y="9627902"/>
                <a:ext cx="17068800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n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CAA1788-F08C-4B66-AF22-2F8A86B5AA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627902"/>
                <a:ext cx="17068800" cy="1483868"/>
              </a:xfrm>
              <a:prstGeom prst="rect">
                <a:avLst/>
              </a:prstGeom>
              <a:blipFill>
                <a:blip r:embed="rId3"/>
                <a:stretch>
                  <a:fillRect l="-1464" t="-9426" b="-180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68B1BF3-C13E-4FEE-8EBF-52D40FCF4243}"/>
                  </a:ext>
                </a:extLst>
              </p:cNvPr>
              <p:cNvSpPr txBox="1"/>
              <p:nvPr/>
            </p:nvSpPr>
            <p:spPr>
              <a:xfrm>
                <a:off x="829235" y="11284938"/>
                <a:ext cx="21183600" cy="1547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n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nh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𝟔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𝟕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8</m:t>
                    </m:r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𝟗𝟑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206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600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68B1BF3-C13E-4FEE-8EBF-52D40FCF42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235" y="11284938"/>
                <a:ext cx="21183600" cy="1547796"/>
              </a:xfrm>
              <a:prstGeom prst="rect">
                <a:avLst/>
              </a:prstGeom>
              <a:blipFill>
                <a:blip r:embed="rId4"/>
                <a:stretch>
                  <a:fillRect l="-1151" t="-9055" b="-165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F11895F-8D05-4E6D-AF46-60B8E57B14B2}"/>
                  </a:ext>
                </a:extLst>
              </p:cNvPr>
              <p:cNvSpPr txBox="1"/>
              <p:nvPr/>
            </p:nvSpPr>
            <p:spPr>
              <a:xfrm>
                <a:off x="609600" y="7101075"/>
                <a:ext cx="2278380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y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𝟔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rgbClr val="00206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rgbClr val="00206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F11895F-8D05-4E6D-AF46-60B8E57B14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101075"/>
                <a:ext cx="22783800" cy="759375"/>
              </a:xfrm>
              <a:prstGeom prst="rect">
                <a:avLst/>
              </a:prstGeom>
              <a:blipFill>
                <a:blip r:embed="rId5"/>
                <a:stretch>
                  <a:fillRect l="-1070" t="-19355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8AD4D89F-31EC-456A-A617-F734E6DCDB43}"/>
              </a:ext>
            </a:extLst>
          </p:cNvPr>
          <p:cNvGrpSpPr/>
          <p:nvPr/>
        </p:nvGrpSpPr>
        <p:grpSpPr>
          <a:xfrm>
            <a:off x="0" y="1425393"/>
            <a:ext cx="24384000" cy="4695053"/>
            <a:chOff x="269558" y="2714616"/>
            <a:chExt cx="34658636" cy="17588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ounded Rectangle 19">
                  <a:extLst>
                    <a:ext uri="{FF2B5EF4-FFF2-40B4-BE49-F238E27FC236}">
                      <a16:creationId xmlns:a16="http://schemas.microsoft.com/office/drawing/2014/main" id="{D69F1FC8-629D-4F75-B47D-4D51526535DF}"/>
                    </a:ext>
                  </a:extLst>
                </p:cNvPr>
                <p:cNvSpPr/>
                <p:nvPr/>
              </p:nvSpPr>
              <p:spPr>
                <a:xfrm>
                  <a:off x="457198" y="3048000"/>
                  <a:ext cx="34470996" cy="1425475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iết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ãy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i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in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oa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ả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i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nh (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ồm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𝟔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i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? </a:t>
                  </a:r>
                </a:p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ao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iết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ãy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i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in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oa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c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au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ừ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ả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i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ng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nh (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ồm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rgbClr val="00206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𝟔</m:t>
                      </m:r>
                    </m:oMath>
                  </a14:m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ữ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i</a:t>
                  </a:r>
                  <a:r>
                    <a:rPr lang="en-US" sz="4800" b="1" dirty="0">
                      <a:solidFill>
                        <a:srgbClr val="002060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)?</a:t>
                  </a:r>
                </a:p>
              </p:txBody>
            </p:sp>
          </mc:Choice>
          <mc:Fallback xmlns="">
            <p:sp>
              <p:nvSpPr>
                <p:cNvPr id="14" name="Rounded Rectangle 19">
                  <a:extLst>
                    <a:ext uri="{FF2B5EF4-FFF2-40B4-BE49-F238E27FC236}">
                      <a16:creationId xmlns:a16="http://schemas.microsoft.com/office/drawing/2014/main" id="{D69F1FC8-629D-4F75-B47D-4D51526535D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198" y="3048000"/>
                  <a:ext cx="34470996" cy="1425475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6"/>
                  <a:stretch>
                    <a:fillRect l="-930" r="-905" b="-958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FA4DB62-4CBE-4C17-A199-704973009E73}"/>
                </a:ext>
              </a:extLst>
            </p:cNvPr>
            <p:cNvGrpSpPr/>
            <p:nvPr/>
          </p:nvGrpSpPr>
          <p:grpSpPr>
            <a:xfrm>
              <a:off x="269558" y="2714616"/>
              <a:ext cx="4619502" cy="333088"/>
              <a:chOff x="11077" y="-33694"/>
              <a:chExt cx="1489466" cy="92988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C5E49137-E8AE-42E0-9A2A-31AC0D0CCDBF}"/>
                  </a:ext>
                </a:extLst>
              </p:cNvPr>
              <p:cNvGrpSpPr/>
              <p:nvPr/>
            </p:nvGrpSpPr>
            <p:grpSpPr>
              <a:xfrm>
                <a:off x="11077" y="-33694"/>
                <a:ext cx="1486165" cy="92988"/>
                <a:chOff x="15584" y="-54792"/>
                <a:chExt cx="2091060" cy="115078"/>
              </a:xfrm>
            </p:grpSpPr>
            <p:sp>
              <p:nvSpPr>
                <p:cNvPr id="19" name="Arrow: Pentagon 18">
                  <a:extLst>
                    <a:ext uri="{FF2B5EF4-FFF2-40B4-BE49-F238E27FC236}">
                      <a16:creationId xmlns:a16="http://schemas.microsoft.com/office/drawing/2014/main" id="{7AB1CA41-1664-431B-BBB7-445FF5244B1F}"/>
                    </a:ext>
                  </a:extLst>
                </p:cNvPr>
                <p:cNvSpPr/>
                <p:nvPr/>
              </p:nvSpPr>
              <p:spPr>
                <a:xfrm>
                  <a:off x="135952" y="-36309"/>
                  <a:ext cx="1970692" cy="96595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Arrow: Chevron 19">
                  <a:extLst>
                    <a:ext uri="{FF2B5EF4-FFF2-40B4-BE49-F238E27FC236}">
                      <a16:creationId xmlns:a16="http://schemas.microsoft.com/office/drawing/2014/main" id="{7B2F5223-FFDD-40FE-8BB0-F990C8FC21B3}"/>
                    </a:ext>
                  </a:extLst>
                </p:cNvPr>
                <p:cNvSpPr/>
                <p:nvPr/>
              </p:nvSpPr>
              <p:spPr>
                <a:xfrm>
                  <a:off x="15584" y="-54792"/>
                  <a:ext cx="247305" cy="96529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21" name="Arrow: Chevron 20">
                  <a:extLst>
                    <a:ext uri="{FF2B5EF4-FFF2-40B4-BE49-F238E27FC236}">
                      <a16:creationId xmlns:a16="http://schemas.microsoft.com/office/drawing/2014/main" id="{A2502A57-E435-4C50-8730-B8B8E92B835D}"/>
                    </a:ext>
                  </a:extLst>
                </p:cNvPr>
                <p:cNvSpPr/>
                <p:nvPr/>
              </p:nvSpPr>
              <p:spPr>
                <a:xfrm>
                  <a:off x="142521" y="-48771"/>
                  <a:ext cx="272710" cy="96595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8" name="TextBox 56">
                <a:extLst>
                  <a:ext uri="{FF2B5EF4-FFF2-40B4-BE49-F238E27FC236}">
                    <a16:creationId xmlns:a16="http://schemas.microsoft.com/office/drawing/2014/main" id="{60E3A3FE-1B85-4964-8476-193A55B2ECC3}"/>
                  </a:ext>
                </a:extLst>
              </p:cNvPr>
              <p:cNvSpPr txBox="1"/>
              <p:nvPr/>
            </p:nvSpPr>
            <p:spPr>
              <a:xfrm>
                <a:off x="22439" y="-6479"/>
                <a:ext cx="1478104" cy="45625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8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.22</a:t>
                </a:r>
                <a:endParaRPr lang="vi-VN" sz="3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903695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6924</TotalTime>
  <Words>3448</Words>
  <Application>Microsoft Office PowerPoint</Application>
  <PresentationFormat>Custom</PresentationFormat>
  <Paragraphs>321</Paragraphs>
  <Slides>3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8" baseType="lpstr">
      <vt:lpstr>Yu Gothic UI Semilight</vt:lpstr>
      <vt:lpstr>Arial</vt:lpstr>
      <vt:lpstr>Bahnschrift SemiBold SemiConden</vt:lpstr>
      <vt:lpstr>Calibri</vt:lpstr>
      <vt:lpstr>Cambria Math</vt:lpstr>
      <vt:lpstr>Fira Sans Black</vt:lpstr>
      <vt:lpstr>Tahoma</vt:lpstr>
      <vt:lpstr>Times New Roman</vt:lpstr>
      <vt:lpstr>Tomaho</vt:lpstr>
      <vt:lpstr>UTM Swiss Condensed</vt:lpstr>
      <vt:lpstr>Vani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Nguyễn Công Phận</cp:lastModifiedBy>
  <cp:revision>520</cp:revision>
  <dcterms:created xsi:type="dcterms:W3CDTF">2013-08-31T11:42:51Z</dcterms:created>
  <dcterms:modified xsi:type="dcterms:W3CDTF">2025-05-14T08:07:36Z</dcterms:modified>
  <cp:category>9Slide.vn</cp:category>
</cp:coreProperties>
</file>